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38F373" w14:textId="7545B69E" w:rsidR="005F6FDD" w:rsidRPr="00290EFD" w:rsidRDefault="00B80A7D" w:rsidP="00BD6328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290EFD">
        <w:rPr>
          <w:rFonts w:ascii="Times New Roman" w:hAnsi="Times New Roman" w:cs="Times New Roman"/>
          <w:b/>
          <w:bCs/>
          <w:sz w:val="40"/>
          <w:szCs w:val="40"/>
        </w:rPr>
        <w:t>ĐẠI SỐ 11 – TUẦN 27</w:t>
      </w:r>
    </w:p>
    <w:p w14:paraId="274DE382" w14:textId="77777777" w:rsidR="00290EFD" w:rsidRPr="00290EFD" w:rsidRDefault="00290EFD" w:rsidP="00290EFD">
      <w:pPr>
        <w:tabs>
          <w:tab w:val="left" w:pos="180"/>
        </w:tabs>
        <w:spacing w:before="60" w:after="60" w:line="240" w:lineRule="auto"/>
        <w:rPr>
          <w:rFonts w:ascii="Palatino Linotype" w:eastAsia="Calibri" w:hAnsi="Palatino Linotype" w:cs="Chu Văn An (Uni)"/>
          <w:b/>
          <w:sz w:val="24"/>
          <w:szCs w:val="24"/>
          <w:bdr w:val="single" w:sz="4" w:space="0" w:color="auto"/>
        </w:rPr>
      </w:pPr>
    </w:p>
    <w:p w14:paraId="721DC34C" w14:textId="77777777" w:rsidR="00290EFD" w:rsidRPr="00290EFD" w:rsidRDefault="00290EFD" w:rsidP="00290EFD">
      <w:pPr>
        <w:tabs>
          <w:tab w:val="left" w:pos="180"/>
        </w:tabs>
        <w:spacing w:before="60" w:after="60" w:line="240" w:lineRule="auto"/>
        <w:ind w:left="-540" w:firstLine="540"/>
        <w:jc w:val="center"/>
        <w:rPr>
          <w:rFonts w:ascii="Palatino Linotype" w:eastAsia="Calibri" w:hAnsi="Palatino Linotype" w:cs="Chu Văn An (Uni)"/>
          <w:b/>
          <w:sz w:val="24"/>
          <w:szCs w:val="24"/>
          <w:bdr w:val="single" w:sz="4" w:space="0" w:color="auto"/>
        </w:rPr>
      </w:pPr>
      <w:r w:rsidRPr="00290EFD">
        <w:rPr>
          <w:rFonts w:ascii="Palatino Linotype" w:eastAsia="Calibri" w:hAnsi="Palatino Linotype" w:cs="Chu Văn An (Uni)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D04A95" wp14:editId="3DCA16A3">
                <wp:simplePos x="0" y="0"/>
                <wp:positionH relativeFrom="column">
                  <wp:posOffset>1788160</wp:posOffset>
                </wp:positionH>
                <wp:positionV relativeFrom="paragraph">
                  <wp:posOffset>-123825</wp:posOffset>
                </wp:positionV>
                <wp:extent cx="3043451" cy="395785"/>
                <wp:effectExtent l="57150" t="38100" r="81280" b="99695"/>
                <wp:wrapNone/>
                <wp:docPr id="358" name="Rounded Rectangle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3451" cy="39578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7965DE44" w14:textId="77777777" w:rsidR="00290EFD" w:rsidRPr="00B043AF" w:rsidRDefault="00290EFD" w:rsidP="00290EFD">
                            <w:pPr>
                              <w:jc w:val="center"/>
                            </w:pPr>
                            <w:r w:rsidRPr="00B043AF">
                              <w:rPr>
                                <w:rFonts w:ascii="Palatino Linotype" w:eastAsia="SimHei" w:hAnsi="Palatino Linotype"/>
                                <w:b/>
                                <w:bCs/>
                                <w:sz w:val="28"/>
                                <w:szCs w:val="24"/>
                              </w:rPr>
                              <w:t>BÀI 3: HÀM SỐ LIÊN TỤ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D04A95" id="Rounded Rectangle 358" o:spid="_x0000_s1026" style="position:absolute;left:0;text-align:left;margin-left:140.8pt;margin-top:-9.75pt;width:239.65pt;height:31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textbox>
                  <w:txbxContent>
                    <w:p w14:paraId="7965DE44" w14:textId="77777777" w:rsidR="00290EFD" w:rsidRPr="00B043AF" w:rsidRDefault="00290EFD" w:rsidP="00290EFD">
                      <w:pPr>
                        <w:jc w:val="center"/>
                      </w:pPr>
                      <w:r w:rsidRPr="00B043AF">
                        <w:rPr>
                          <w:rFonts w:ascii="Palatino Linotype" w:eastAsia="SimHei" w:hAnsi="Palatino Linotype"/>
                          <w:b/>
                          <w:bCs/>
                          <w:sz w:val="28"/>
                          <w:szCs w:val="24"/>
                        </w:rPr>
                        <w:t>BÀI 3: HÀM SỐ LIÊN TỤC</w:t>
                      </w:r>
                    </w:p>
                  </w:txbxContent>
                </v:textbox>
              </v:roundrect>
            </w:pict>
          </mc:Fallback>
        </mc:AlternateContent>
      </w:r>
    </w:p>
    <w:p w14:paraId="7ADA28FA" w14:textId="77777777" w:rsidR="00290EFD" w:rsidRPr="00290EFD" w:rsidRDefault="00290EFD" w:rsidP="00290EFD">
      <w:pPr>
        <w:spacing w:before="120" w:after="120" w:line="240" w:lineRule="auto"/>
        <w:ind w:right="180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/>
        </w:rPr>
      </w:pPr>
    </w:p>
    <w:p w14:paraId="60D01B68" w14:textId="7F31A24A" w:rsidR="00290EFD" w:rsidRPr="00290EFD" w:rsidRDefault="00290EFD" w:rsidP="00290EFD">
      <w:pPr>
        <w:spacing w:after="200" w:line="276" w:lineRule="auto"/>
        <w:rPr>
          <w:rFonts w:ascii="Palatino Linotype" w:eastAsia="Calibri" w:hAnsi="Palatino Linotype" w:cs="Times New Roman"/>
          <w:sz w:val="20"/>
          <w:szCs w:val="20"/>
        </w:rPr>
      </w:pPr>
      <w:r w:rsidRPr="00290EFD">
        <w:rPr>
          <w:rFonts w:ascii="Palatino Linotype" w:eastAsia="Calibri" w:hAnsi="Palatino Linotype" w:cs="Times New Roman"/>
          <w:noProof/>
          <w:sz w:val="20"/>
          <w:szCs w:val="20"/>
        </w:rPr>
        <mc:AlternateContent>
          <mc:Choice Requires="wpg">
            <w:drawing>
              <wp:inline distT="0" distB="0" distL="0" distR="0" wp14:anchorId="0CD34342" wp14:editId="1FC7FEDD">
                <wp:extent cx="6340793" cy="5966920"/>
                <wp:effectExtent l="0" t="0" r="22225" b="15240"/>
                <wp:docPr id="4210" name="Group 4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793" cy="5966920"/>
                          <a:chOff x="0" y="-26934"/>
                          <a:chExt cx="6477782" cy="6129847"/>
                        </a:xfrm>
                      </wpg:grpSpPr>
                      <wps:wsp>
                        <wps:cNvPr id="4211" name="Rectangle: Rounded Corners 19"/>
                        <wps:cNvSpPr/>
                        <wps:spPr>
                          <a:xfrm>
                            <a:off x="0" y="153763"/>
                            <a:ext cx="6477782" cy="5949150"/>
                          </a:xfrm>
                          <a:prstGeom prst="roundRect">
                            <a:avLst>
                              <a:gd name="adj" fmla="val 1586"/>
                            </a:avLst>
                          </a:prstGeom>
                          <a:solidFill>
                            <a:srgbClr val="8064A2">
                              <a:lumMod val="20000"/>
                              <a:lumOff val="80000"/>
                              <a:alpha val="40000"/>
                            </a:srgbClr>
                          </a:solidFill>
                          <a:ln w="15875" cap="flat" cmpd="sng" algn="ctr">
                            <a:solidFill>
                              <a:srgbClr val="C0504D">
                                <a:lumMod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FBA3307" w14:textId="77777777" w:rsidR="00290EFD" w:rsidRPr="00290EFD" w:rsidRDefault="00290EFD" w:rsidP="00290EFD">
                              <w:pPr>
                                <w:pStyle w:val="KhngDncch"/>
                                <w:spacing w:before="60" w:after="60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sz w:val="28"/>
                                  <w:lang w:val="pt-BR"/>
                                </w:rPr>
                                <w:sym w:font="Wingdings" w:char="F08C"/>
                              </w: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  <w:t>HÀM SỐ LIÊN TỤC TẠI MỘT ĐIỂM.</w:t>
                              </w:r>
                            </w:p>
                            <w:p w14:paraId="354469A3" w14:textId="77777777" w:rsidR="00290EFD" w:rsidRPr="00290EFD" w:rsidRDefault="00290EFD" w:rsidP="00290EFD">
                              <w:pPr>
                                <w:pStyle w:val="KhngDncch"/>
                                <w:spacing w:before="60" w:after="60"/>
                                <w:ind w:firstLine="450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  <w:t>Định nghĩa:</w:t>
                              </w:r>
                            </w:p>
                            <w:p w14:paraId="1C9560BE" w14:textId="77777777" w:rsidR="00290EFD" w:rsidRPr="00290EFD" w:rsidRDefault="00290EFD" w:rsidP="00290EFD">
                              <w:pPr>
                                <w:pStyle w:val="KhngDncch"/>
                                <w:numPr>
                                  <w:ilvl w:val="0"/>
                                  <w:numId w:val="1"/>
                                </w:numPr>
                                <w:spacing w:before="60" w:after="60"/>
                                <w:ind w:left="1080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Cho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object w:dxaOrig="920" w:dyaOrig="320" w14:anchorId="0C246E07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37" type="#_x0000_t75" style="width:45.55pt;height:15.1pt" o:ole="">
                                    <v:imagedata r:id="rId5" o:title=""/>
                                  </v:shape>
                                  <o:OLEObject Type="Embed" ProgID="Equation.DSMT4" ShapeID="_x0000_i1137" DrawAspect="Content" ObjectID="_1709982192" r:id="rId6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xá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ịn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ro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khoả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2"/>
                                  <w:sz w:val="24"/>
                                  <w:szCs w:val="24"/>
                                </w:rPr>
                                <w:object w:dxaOrig="540" w:dyaOrig="400" w14:anchorId="6C9DC1A1">
                                  <v:shape id="_x0000_i1138" type="#_x0000_t75" style="width:26.45pt;height:19.05pt" o:ole="">
                                    <v:imagedata r:id="rId7" o:title=""/>
                                  </v:shape>
                                  <o:OLEObject Type="Embed" ProgID="Equation.DSMT4" ShapeID="_x0000_i1138" DrawAspect="Content" ObjectID="_1709982193" r:id="rId8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,</w:t>
                              </w:r>
                              <w:r w:rsidRPr="00E114FD">
                                <w:rPr>
                                  <w:position w:val="-14"/>
                                  <w:sz w:val="24"/>
                                  <w:szCs w:val="24"/>
                                </w:rPr>
                                <w:object w:dxaOrig="1040" w:dyaOrig="420" w14:anchorId="7B1A3B71">
                                  <v:shape id="_x0000_i1139" type="#_x0000_t75" style="width:52.95pt;height:22.75pt" o:ole="">
                                    <v:imagedata r:id="rId9" o:title=""/>
                                  </v:shape>
                                  <o:OLEObject Type="Embed" ProgID="Equation.DSMT4" ShapeID="_x0000_i1139" DrawAspect="Content" ObjectID="_1709982194" r:id="rId10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  <w:lang w:val="pt-BR"/>
                                </w:rPr>
                                <w:t>.</w: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object w:dxaOrig="920" w:dyaOrig="320" w14:anchorId="386744EE">
                                  <v:shape id="_x0000_i1140" type="#_x0000_t75" style="width:45.55pt;height:15.1pt" o:ole="">
                                    <v:imagedata r:id="rId11" o:title=""/>
                                  </v:shape>
                                  <o:OLEObject Type="Embed" ProgID="Equation.DSMT4" ShapeID="_x0000_i1140" DrawAspect="Content" ObjectID="_1709982195" r:id="rId12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4"/>
                                  <w:sz w:val="24"/>
                                  <w:szCs w:val="24"/>
                                </w:rPr>
                                <w:object w:dxaOrig="260" w:dyaOrig="400" w14:anchorId="6CCC2112">
                                  <v:shape id="_x0000_i1141" type="#_x0000_t75" style="width:11.4pt;height:19.05pt" o:ole="">
                                    <v:imagedata r:id="rId13" o:title=""/>
                                  </v:shape>
                                  <o:OLEObject Type="Embed" ProgID="Equation.DSMT4" ShapeID="_x0000_i1141" DrawAspect="Content" ObjectID="_1709982196" r:id="rId14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nếu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24"/>
                                  <w:sz w:val="24"/>
                                  <w:szCs w:val="24"/>
                                </w:rPr>
                                <w:object w:dxaOrig="1700" w:dyaOrig="499" w14:anchorId="6E1D9BBC">
                                  <v:shape id="_x0000_i1142" type="#_x0000_t75" style="width:83.4pt;height:26.45pt" o:ole="">
                                    <v:imagedata r:id="rId15" o:title=""/>
                                  </v:shape>
                                  <o:OLEObject Type="Embed" ProgID="Equation.DSMT4" ShapeID="_x0000_i1142" DrawAspect="Content" ObjectID="_1709982197" r:id="rId16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29AD1A4A" w14:textId="77777777" w:rsidR="00290EFD" w:rsidRPr="00290EFD" w:rsidRDefault="00290EFD" w:rsidP="00290EFD">
                              <w:pPr>
                                <w:pStyle w:val="KhngDncch"/>
                                <w:numPr>
                                  <w:ilvl w:val="0"/>
                                  <w:numId w:val="1"/>
                                </w:numPr>
                                <w:spacing w:before="60" w:after="60"/>
                                <w:ind w:left="1080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object w:dxaOrig="920" w:dyaOrig="320" w14:anchorId="00EC603B">
                                  <v:shape id="_x0000_i1143" type="#_x0000_t75" style="width:45.55pt;height:15.1pt" o:ole="">
                                    <v:imagedata r:id="rId17" o:title=""/>
                                  </v:shape>
                                  <o:OLEObject Type="Embed" ProgID="Equation.DSMT4" ShapeID="_x0000_i1143" DrawAspect="Content" ObjectID="_1709982198" r:id="rId18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khô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iể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4"/>
                                  <w:sz w:val="24"/>
                                  <w:szCs w:val="24"/>
                                </w:rPr>
                                <w:object w:dxaOrig="260" w:dyaOrig="400" w14:anchorId="07345E53">
                                  <v:shape id="_x0000_i1144" type="#_x0000_t75" style="width:11.4pt;height:19.05pt" o:ole="">
                                    <v:imagedata r:id="rId19" o:title=""/>
                                  </v:shape>
                                  <o:OLEObject Type="Embed" ProgID="Equation.DSMT4" ShapeID="_x0000_i1144" DrawAspect="Content" ObjectID="_1709982199" r:id="rId20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  <w:lang w:val="pt-BR"/>
                                </w:rPr>
                                <w:t xml:space="preserve">( nghĩa là </w:t>
                              </w:r>
                              <w:r w:rsidRPr="00E114FD">
                                <w:rPr>
                                  <w:position w:val="-24"/>
                                  <w:sz w:val="24"/>
                                  <w:szCs w:val="24"/>
                                </w:rPr>
                                <w:object w:dxaOrig="1700" w:dyaOrig="499" w14:anchorId="7F13540A">
                                  <v:shape id="_x0000_i1145" type="#_x0000_t75" style="width:83.4pt;height:26.45pt" o:ole="">
                                    <v:imagedata r:id="rId21" o:title=""/>
                                  </v:shape>
                                  <o:OLEObject Type="Embed" ProgID="Equation.DSMT4" ShapeID="_x0000_i1145" DrawAspect="Content" ObjectID="_1709982200" r:id="rId22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  <w:lang w:val="pt-BR"/>
                                </w:rPr>
                                <w:t xml:space="preserve">)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gọi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à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bị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giá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oạ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iể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ó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70D64460" w14:textId="77777777" w:rsidR="00290EFD" w:rsidRPr="00290EFD" w:rsidRDefault="00290EFD" w:rsidP="00290EFD">
                              <w:pPr>
                                <w:pStyle w:val="KhngDncch"/>
                                <w:spacing w:before="60" w:after="60"/>
                                <w:ind w:right="-108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sz w:val="32"/>
                                  <w:lang w:val="pt-BR"/>
                                </w:rPr>
                                <w:sym w:font="Wingdings" w:char="F08D"/>
                              </w: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  <w:t>HÀM SỐ LIÊN TỤC TRÊN MỘT KHOẢNG.</w:t>
                              </w:r>
                            </w:p>
                            <w:p w14:paraId="6709F941" w14:textId="77777777" w:rsidR="00290EFD" w:rsidRPr="00290EFD" w:rsidRDefault="00290EFD" w:rsidP="00290EFD">
                              <w:pPr>
                                <w:pStyle w:val="KhngDncch"/>
                                <w:spacing w:before="60" w:after="60"/>
                                <w:ind w:left="720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  <w:t>Định nghĩa:</w:t>
                              </w:r>
                            </w:p>
                            <w:p w14:paraId="04AC1F7D" w14:textId="77777777" w:rsidR="00290EFD" w:rsidRPr="00290EFD" w:rsidRDefault="00290EFD" w:rsidP="00290EFD">
                              <w:pPr>
                                <w:pStyle w:val="oancuaDanhsach"/>
                                <w:numPr>
                                  <w:ilvl w:val="0"/>
                                  <w:numId w:val="2"/>
                                </w:numPr>
                                <w:tabs>
                                  <w:tab w:val="left" w:pos="1103"/>
                                </w:tabs>
                                <w:spacing w:before="60" w:after="60" w:line="240" w:lineRule="auto"/>
                                <w:ind w:left="360" w:firstLine="360"/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920" w:dyaOrig="320" w14:anchorId="238C10B0">
                                  <v:shape id="_x0000_i1146" type="#_x0000_t75" style="width:45.55pt;height:15.1pt" o:ole="">
                                    <v:imagedata r:id="rId23" o:title=""/>
                                  </v:shape>
                                  <o:OLEObject Type="Embed" ProgID="Equation.DSMT4" ShapeID="_x0000_i1146" DrawAspect="Content" ObjectID="_1709982201" r:id="rId24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r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khoảng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2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540" w:dyaOrig="400" w14:anchorId="4F68F459">
                                  <v:shape id="_x0000_i1147" type="#_x0000_t75" style="width:26.45pt;height:19.05pt" o:ole="">
                                    <v:imagedata r:id="rId25" o:title=""/>
                                  </v:shape>
                                  <o:OLEObject Type="Embed" ProgID="Equation.DSMT4" ShapeID="_x0000_i1147" DrawAspect="Content" ObjectID="_1709982202" r:id="rId26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nếu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nó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mọ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4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1040" w:dyaOrig="420" w14:anchorId="0872CDF5">
                                  <v:shape id="_x0000_i1148" type="#_x0000_t75" style="width:52.95pt;height:22.75pt" o:ole="">
                                    <v:imagedata r:id="rId27" o:title=""/>
                                  </v:shape>
                                  <o:OLEObject Type="Embed" ProgID="Equation.DSMT4" ShapeID="_x0000_i1148" DrawAspect="Content" ObjectID="_1709982203" r:id="rId28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5A40AEF6" w14:textId="77777777" w:rsidR="00290EFD" w:rsidRPr="00290EFD" w:rsidRDefault="00290EFD" w:rsidP="00290EFD">
                              <w:pPr>
                                <w:pStyle w:val="oancuaDanhsach"/>
                                <w:numPr>
                                  <w:ilvl w:val="0"/>
                                  <w:numId w:val="3"/>
                                </w:numPr>
                                <w:tabs>
                                  <w:tab w:val="left" w:pos="1103"/>
                                </w:tabs>
                                <w:spacing w:before="60" w:after="60" w:line="240" w:lineRule="auto"/>
                                <w:ind w:left="360" w:firstLine="360"/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920" w:dyaOrig="320" w14:anchorId="3753D864">
                                  <v:shape id="_x0000_i1149" type="#_x0000_t75" style="width:45.55pt;height:15.1pt" o:ole="">
                                    <v:imagedata r:id="rId29" o:title=""/>
                                  </v:shape>
                                  <o:OLEObject Type="Embed" ProgID="Equation.DSMT4" ShapeID="_x0000_i1149" DrawAspect="Content" ObjectID="_1709982204" r:id="rId30"/>
                                </w:objec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r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đoạ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2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480" w:dyaOrig="400" w14:anchorId="26A14A7F">
                                  <v:shape id="_x0000_i1150" type="#_x0000_t75" style="width:22.75pt;height:19.05pt" o:ole="">
                                    <v:imagedata r:id="rId31" o:title=""/>
                                  </v:shape>
                                  <o:OLEObject Type="Embed" ProgID="Equation.DSMT4" ShapeID="_x0000_i1150" DrawAspect="Content" ObjectID="_1709982205" r:id="rId32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nếu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:</w:t>
                              </w:r>
                            </w:p>
                            <w:p w14:paraId="7E85082D" w14:textId="77777777" w:rsidR="00290EFD" w:rsidRPr="00290EFD" w:rsidRDefault="00290EFD" w:rsidP="00290EFD">
                              <w:pPr>
                                <w:pStyle w:val="oancuaDanhsach"/>
                                <w:numPr>
                                  <w:ilvl w:val="0"/>
                                  <w:numId w:val="4"/>
                                </w:numPr>
                                <w:spacing w:before="60" w:after="60" w:line="240" w:lineRule="auto"/>
                                <w:ind w:firstLine="360"/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</w:pP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920" w:dyaOrig="320" w14:anchorId="14B3BFA2">
                                  <v:shape id="_x0000_i1151" type="#_x0000_t75" style="width:45.55pt;height:15.1pt" o:ole="">
                                    <v:imagedata r:id="rId33" o:title=""/>
                                  </v:shape>
                                  <o:OLEObject Type="Embed" ProgID="Equation.DSMT4" ShapeID="_x0000_i1151" DrawAspect="Content" ObjectID="_1709982206" r:id="rId34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mọ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290EFD">
                                <w:rPr>
                                  <w:color w:val="000000"/>
                                  <w:position w:val="-14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1040" w:dyaOrig="420" w14:anchorId="4ECB66FE">
                                  <v:shape id="_x0000_i1152" type="#_x0000_t75" style="width:52.95pt;height:22.75pt" o:ole="">
                                    <v:imagedata r:id="rId35" o:title=""/>
                                  </v:shape>
                                  <o:OLEObject Type="Embed" ProgID="Equation.DSMT4" ShapeID="_x0000_i1152" DrawAspect="Content" ObjectID="_1709982207" r:id="rId36"/>
                                </w:object>
                              </w:r>
                              <w:r w:rsidRPr="00290EFD">
                                <w:rPr>
                                  <w:color w:val="000000"/>
                                </w:rPr>
                                <w:t>.</w:t>
                              </w:r>
                            </w:p>
                            <w:p w14:paraId="5097AD5E" w14:textId="77777777" w:rsidR="00290EFD" w:rsidRPr="00290EFD" w:rsidRDefault="00290EFD" w:rsidP="00290EFD">
                              <w:pPr>
                                <w:pStyle w:val="oancuaDanhsach"/>
                                <w:numPr>
                                  <w:ilvl w:val="0"/>
                                  <w:numId w:val="4"/>
                                </w:numPr>
                                <w:spacing w:before="60" w:after="60" w:line="240" w:lineRule="auto"/>
                                <w:ind w:firstLine="360"/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</w:pP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920" w:dyaOrig="320" w14:anchorId="6C3B0081">
                                  <v:shape id="_x0000_i1153" type="#_x0000_t75" style="width:45.55pt;height:15.1pt" o:ole="">
                                    <v:imagedata r:id="rId37" o:title=""/>
                                  </v:shape>
                                  <o:OLEObject Type="Embed" ProgID="Equation.DSMT4" ShapeID="_x0000_i1153" DrawAspect="Content" ObjectID="_1709982208" r:id="rId38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b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phả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a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nghĩa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à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22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1640" w:dyaOrig="480" w14:anchorId="2E8F33B9">
                                  <v:shape id="_x0000_i1154" type="#_x0000_t75" style="width:83.4pt;height:22.75pt" o:ole="">
                                    <v:imagedata r:id="rId39" o:title=""/>
                                  </v:shape>
                                  <o:OLEObject Type="Embed" ProgID="Equation.DSMT4" ShapeID="_x0000_i1154" DrawAspect="Content" ObjectID="_1709982209" r:id="rId40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65E2D546" w14:textId="77777777" w:rsidR="00290EFD" w:rsidRPr="00290EFD" w:rsidRDefault="00290EFD" w:rsidP="00290EFD">
                              <w:pPr>
                                <w:pStyle w:val="KhngDncch"/>
                                <w:numPr>
                                  <w:ilvl w:val="0"/>
                                  <w:numId w:val="4"/>
                                </w:numPr>
                                <w:spacing w:before="60" w:after="60"/>
                                <w:ind w:firstLine="360"/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pt-BR"/>
                                </w:rPr>
                              </w:pP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object w:dxaOrig="920" w:dyaOrig="320" w14:anchorId="46C0188C">
                                  <v:shape id="_x0000_i1155" type="#_x0000_t75" style="width:45.55pt;height:15.1pt" o:ole="">
                                    <v:imagedata r:id="rId41" o:title=""/>
                                  </v:shape>
                                  <o:OLEObject Type="Embed" ProgID="Equation.DSMT4" ShapeID="_x0000_i1155" DrawAspect="Content" ObjectID="_1709982210" r:id="rId42"/>
                                </w:object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b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rá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b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nghĩa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à</w:t>
                              </w:r>
                              <w:proofErr w:type="spellEnd"/>
                              <w:r w:rsidRPr="00E114FD">
                                <w:rPr>
                                  <w:position w:val="-22"/>
                                  <w:sz w:val="24"/>
                                  <w:szCs w:val="24"/>
                                </w:rPr>
                                <w:object w:dxaOrig="1600" w:dyaOrig="480" w14:anchorId="527A929E">
                                  <v:shape id="_x0000_i1156" type="#_x0000_t75" style="width:79.7pt;height:22.75pt" o:ole="">
                                    <v:imagedata r:id="rId43" o:title=""/>
                                  </v:shape>
                                  <o:OLEObject Type="Embed" ProgID="Equation.DSMT4" ShapeID="_x0000_i1156" DrawAspect="Content" ObjectID="_1709982211" r:id="rId44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  <w:lang w:val="pt-BR"/>
                                </w:rPr>
                                <w:t>.</w:t>
                              </w:r>
                            </w:p>
                            <w:p w14:paraId="4A1CCE5F" w14:textId="77777777" w:rsidR="00290EFD" w:rsidRPr="00290EFD" w:rsidRDefault="00290EFD" w:rsidP="00290EFD">
                              <w:pPr>
                                <w:pStyle w:val="KhngDncch"/>
                                <w:spacing w:before="60" w:after="60"/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b/>
                                  <w:color w:val="000000"/>
                                </w:rPr>
                                <w:t>Nhậ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b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b/>
                                  <w:color w:val="000000"/>
                                </w:rPr>
                                <w:t>xét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: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Đồ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hị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r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khoảng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à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một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“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đường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liề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”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tr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khoảng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đó</w:t>
                              </w:r>
                              <w:proofErr w:type="spellEnd"/>
                              <w:r w:rsidRPr="00290EFD"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4E25FA96" w14:textId="77777777" w:rsidR="00290EFD" w:rsidRPr="00290EFD" w:rsidRDefault="00290EFD" w:rsidP="00290EFD">
                              <w:pPr>
                                <w:pStyle w:val="KhngDncch"/>
                                <w:spacing w:before="60" w:after="60"/>
                                <w:rPr>
                                  <w:rFonts w:ascii="Palatino Linotype" w:eastAsia="Times New Roman" w:hAnsi="Palatino Linotype"/>
                                  <w:color w:val="000000"/>
                                </w:rPr>
                              </w:pPr>
                              <w:r w:rsidRPr="00290EFD">
                                <w:rPr>
                                  <w:rFonts w:ascii="Palatino Linotype" w:eastAsia="Times New Roman" w:hAnsi="Palatino Linotype"/>
                                  <w:b/>
                                  <w:color w:val="000000"/>
                                  <w:sz w:val="32"/>
                                </w:rPr>
                                <w:sym w:font="Wingdings" w:char="F08E"/>
                              </w:r>
                              <w:r w:rsidRPr="00290EFD">
                                <w:rPr>
                                  <w:rFonts w:ascii="Palatino Linotype" w:eastAsia="Times New Roman" w:hAnsi="Palatino Linotype"/>
                                  <w:b/>
                                  <w:color w:val="000000"/>
                                </w:rPr>
                                <w:t>MỘT SỐ ĐỊNH LÝ CƠ BẢN.</w:t>
                              </w:r>
                            </w:p>
                            <w:p w14:paraId="220B31CC" w14:textId="77777777" w:rsidR="00290EFD" w:rsidRPr="00290EFD" w:rsidRDefault="00290EFD" w:rsidP="00290EFD">
                              <w:pPr>
                                <w:pStyle w:val="KhngDncch"/>
                                <w:numPr>
                                  <w:ilvl w:val="0"/>
                                  <w:numId w:val="5"/>
                                </w:numPr>
                                <w:spacing w:before="60" w:after="60"/>
                                <w:ind w:left="990" w:hanging="270"/>
                                <w:rPr>
                                  <w:rFonts w:ascii="Palatino Linotype" w:hAnsi="Palatino Linotype"/>
                                  <w:b/>
                                  <w:i/>
                                  <w:color w:val="000000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>Địn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>lý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 xml:space="preserve"> 1:</w:t>
                              </w: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i/>
                                  <w:color w:val="000000"/>
                                </w:rPr>
                                <w:t xml:space="preserve"> </w: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Các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a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hứ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ữu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ỉ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că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ượ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giá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hì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r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ập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xá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địn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của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chú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228228C4" w14:textId="77777777" w:rsidR="00290EFD" w:rsidRPr="00290EFD" w:rsidRDefault="00290EFD" w:rsidP="00290EFD">
                              <w:pPr>
                                <w:pStyle w:val="KhngDncch"/>
                                <w:numPr>
                                  <w:ilvl w:val="0"/>
                                  <w:numId w:val="5"/>
                                </w:numPr>
                                <w:spacing w:before="60" w:after="60"/>
                                <w:ind w:left="990" w:hanging="270"/>
                                <w:rPr>
                                  <w:rFonts w:ascii="Palatino Linotype" w:hAnsi="Palatino Linotype"/>
                                  <w:color w:val="000000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>Địn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>lý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 xml:space="preserve"> 2:</w:t>
                              </w:r>
                              <w:r w:rsidRPr="00290EFD">
                                <w:rPr>
                                  <w:rFonts w:ascii="Palatino Linotype" w:hAnsi="Palatino Linotype"/>
                                  <w:b/>
                                  <w:i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ổ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iệu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,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íc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, </w:t>
                              </w:r>
                              <w:proofErr w:type="spellStart"/>
                              <w:proofErr w:type="gram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hươ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của</w:t>
                              </w:r>
                              <w:proofErr w:type="spellEnd"/>
                              <w:proofErr w:type="gram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2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4"/>
                                  <w:sz w:val="24"/>
                                  <w:szCs w:val="24"/>
                                </w:rPr>
                                <w:object w:dxaOrig="260" w:dyaOrig="400" w14:anchorId="4357967C">
                                  <v:shape id="_x0000_i1157" type="#_x0000_t75" style="width:11.4pt;height:19.05pt" o:ole="">
                                    <v:imagedata r:id="rId45" o:title=""/>
                                  </v:shape>
                                  <o:OLEObject Type="Embed" ProgID="Equation.DSMT4" ShapeID="_x0000_i1157" DrawAspect="Content" ObjectID="_1709982212" r:id="rId46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à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ại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4"/>
                                  <w:sz w:val="24"/>
                                  <w:szCs w:val="24"/>
                                </w:rPr>
                                <w:object w:dxaOrig="260" w:dyaOrig="400" w14:anchorId="1234D9C8">
                                  <v:shape id="_x0000_i1158" type="#_x0000_t75" style="width:11.4pt;height:19.05pt" o:ole="">
                                    <v:imagedata r:id="rId47" o:title=""/>
                                  </v:shape>
                                  <o:OLEObject Type="Embed" ProgID="Equation.DSMT4" ShapeID="_x0000_i1158" DrawAspect="Content" ObjectID="_1709982213" r:id="rId48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.</w:t>
                              </w:r>
                            </w:p>
                            <w:p w14:paraId="7662AFE1" w14:textId="77777777" w:rsidR="00290EFD" w:rsidRPr="00290EFD" w:rsidRDefault="00290EFD" w:rsidP="00290EFD">
                              <w:pPr>
                                <w:pStyle w:val="KhngDncch"/>
                                <w:numPr>
                                  <w:ilvl w:val="0"/>
                                  <w:numId w:val="5"/>
                                </w:numPr>
                                <w:spacing w:before="60" w:after="60"/>
                                <w:ind w:left="990" w:hanging="270"/>
                                <w:rPr>
                                  <w:rFonts w:ascii="Palatino Linotype" w:hAnsi="Palatino Linotype"/>
                                  <w:color w:val="000000"/>
                                </w:rPr>
                              </w:pP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>Địn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>lý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b/>
                                  <w:color w:val="000000"/>
                                </w:rPr>
                                <w:t xml:space="preserve"> 3:</w: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Nếu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hà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số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object w:dxaOrig="480" w:dyaOrig="320" w14:anchorId="1093931E">
                                  <v:shape id="_x0000_i1159" type="#_x0000_t75" style="width:22.75pt;height:15.1pt" o:ole="">
                                    <v:imagedata r:id="rId49" o:title=""/>
                                  </v:shape>
                                  <o:OLEObject Type="Embed" ProgID="Equation.DSMT4" ShapeID="_x0000_i1159" DrawAspect="Content" ObjectID="_1709982214" r:id="rId50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li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ụ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rên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2"/>
                                  <w:sz w:val="24"/>
                                  <w:szCs w:val="24"/>
                                </w:rPr>
                                <w:object w:dxaOrig="480" w:dyaOrig="400" w14:anchorId="087FA7FD">
                                  <v:shape id="_x0000_i1160" type="#_x0000_t75" style="width:22.75pt;height:19.05pt" o:ole="">
                                    <v:imagedata r:id="rId51" o:title=""/>
                                  </v:shape>
                                  <o:OLEObject Type="Embed" ProgID="Equation.DSMT4" ShapeID="_x0000_i1160" DrawAspect="Content" ObjectID="_1709982215" r:id="rId52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và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0"/>
                                  <w:sz w:val="24"/>
                                  <w:szCs w:val="24"/>
                                </w:rPr>
                                <w:object w:dxaOrig="1359" w:dyaOrig="320" w14:anchorId="245C5055">
                                  <v:shape id="_x0000_i1161" type="#_x0000_t75" style="width:68.3pt;height:15.1pt" o:ole="">
                                    <v:imagedata r:id="rId53" o:title=""/>
                                  </v:shape>
                                  <o:OLEObject Type="Embed" ProgID="Equation.DSMT4" ShapeID="_x0000_i1161" DrawAspect="Content" ObjectID="_1709982216" r:id="rId54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hì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phương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rình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có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ít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nhất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một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nghiệm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c </w:t>
                              </w:r>
                              <w:proofErr w:type="spellStart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thuộc</w:t>
                              </w:r>
                              <w:proofErr w:type="spellEnd"/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r w:rsidRPr="00E114FD">
                                <w:rPr>
                                  <w:position w:val="-16"/>
                                  <w:sz w:val="24"/>
                                  <w:szCs w:val="24"/>
                                </w:rPr>
                                <w:object w:dxaOrig="540" w:dyaOrig="440" w14:anchorId="048281EF">
                                  <v:shape id="_x0000_i1162" type="#_x0000_t75" style="width:26.45pt;height:22.75pt" o:ole="">
                                    <v:imagedata r:id="rId55" o:title=""/>
                                  </v:shape>
                                  <o:OLEObject Type="Embed" ProgID="Equation.DSMT4" ShapeID="_x0000_i1162" DrawAspect="Content" ObjectID="_1709982217" r:id="rId56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  <w:lang w:val="pt-BR"/>
                                </w:rPr>
                                <w:t xml:space="preserve"> sao cho </w:t>
                              </w:r>
                              <w:r w:rsidRPr="00E114FD">
                                <w:rPr>
                                  <w:position w:val="-16"/>
                                  <w:sz w:val="24"/>
                                  <w:szCs w:val="24"/>
                                </w:rPr>
                                <w:object w:dxaOrig="940" w:dyaOrig="440" w14:anchorId="1DBF5204">
                                  <v:shape id="_x0000_i1163" type="#_x0000_t75" style="width:45.55pt;height:22.75pt" o:ole="">
                                    <v:imagedata r:id="rId57" o:title=""/>
                                  </v:shape>
                                  <o:OLEObject Type="Embed" ProgID="Equation.DSMT4" ShapeID="_x0000_i1163" DrawAspect="Content" ObjectID="_1709982218" r:id="rId58"/>
                                </w:object>
                              </w:r>
                              <w:r w:rsidRPr="00290EFD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4212" name="Group 4212"/>
                        <wpg:cNvGrpSpPr/>
                        <wpg:grpSpPr>
                          <a:xfrm>
                            <a:off x="2322168" y="-26934"/>
                            <a:ext cx="1771179" cy="420370"/>
                            <a:chOff x="-136" y="871"/>
                            <a:chExt cx="1771791" cy="421059"/>
                          </a:xfrm>
                        </wpg:grpSpPr>
                        <wpg:grpSp>
                          <wpg:cNvPr id="4213" name="Group 4213"/>
                          <wpg:cNvGrpSpPr/>
                          <wpg:grpSpPr>
                            <a:xfrm>
                              <a:off x="-1" y="34356"/>
                              <a:ext cx="1771656" cy="292646"/>
                              <a:chOff x="-1" y="0"/>
                              <a:chExt cx="1771656" cy="292646"/>
                            </a:xfrm>
                          </wpg:grpSpPr>
                          <wpg:grpSp>
                            <wpg:cNvPr id="4214" name="Group 4214"/>
                            <wpg:cNvGrpSpPr/>
                            <wpg:grpSpPr>
                              <a:xfrm>
                                <a:off x="-1" y="0"/>
                                <a:ext cx="1771656" cy="292646"/>
                                <a:chOff x="63272" y="-6126"/>
                                <a:chExt cx="1610815" cy="292646"/>
                              </a:xfrm>
                              <a:solidFill>
                                <a:srgbClr val="C0504D">
                                  <a:lumMod val="50000"/>
                                </a:srgbClr>
                              </a:solidFill>
                            </wpg:grpSpPr>
                            <wps:wsp>
                              <wps:cNvPr id="4215" name="Arrow: Pentagon 24"/>
                              <wps:cNvSpPr/>
                              <wps:spPr>
                                <a:xfrm>
                                  <a:off x="813435" y="-5080"/>
                                  <a:ext cx="860652" cy="291600"/>
                                </a:xfrm>
                                <a:prstGeom prst="homePlate">
                                  <a:avLst>
                                    <a:gd name="adj" fmla="val 51477"/>
                                  </a:avLst>
                                </a:prstGeom>
                                <a:grpFill/>
                                <a:ln w="19050" cap="flat" cmpd="sng" algn="ctr">
                                  <a:solidFill>
                                    <a:srgbClr val="C0504D">
                                      <a:lumMod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16" name="Arrow: Pentagon 25"/>
                              <wps:cNvSpPr/>
                              <wps:spPr>
                                <a:xfrm flipH="1">
                                  <a:off x="63272" y="-6126"/>
                                  <a:ext cx="860652" cy="292511"/>
                                </a:xfrm>
                                <a:prstGeom prst="homePlate">
                                  <a:avLst>
                                    <a:gd name="adj" fmla="val 51476"/>
                                  </a:avLst>
                                </a:prstGeom>
                                <a:grpFill/>
                                <a:ln w="19050" cap="flat" cmpd="sng" algn="ctr">
                                  <a:solidFill>
                                    <a:srgbClr val="C0504D">
                                      <a:lumMod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217" name="Group 4217"/>
                            <wpg:cNvGrpSpPr/>
                            <wpg:grpSpPr>
                              <a:xfrm>
                                <a:off x="81377" y="5286"/>
                                <a:ext cx="1610595" cy="281940"/>
                                <a:chOff x="63275" y="0"/>
                                <a:chExt cx="1610813" cy="281940"/>
                              </a:xfrm>
                            </wpg:grpSpPr>
                            <wps:wsp>
                              <wps:cNvPr id="4218" name="Arrow: Pentagon 27"/>
                              <wps:cNvSpPr/>
                              <wps:spPr>
                                <a:xfrm>
                                  <a:off x="813435" y="0"/>
                                  <a:ext cx="860653" cy="281940"/>
                                </a:xfrm>
                                <a:prstGeom prst="homePlate">
                                  <a:avLst>
                                    <a:gd name="adj" fmla="val 22417"/>
                                  </a:avLst>
                                </a:prstGeom>
                                <a:solidFill>
                                  <a:srgbClr val="8064A2">
                                    <a:lumMod val="20000"/>
                                    <a:lumOff val="80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19" name="Arrow: Pentagon 28"/>
                              <wps:cNvSpPr/>
                              <wps:spPr>
                                <a:xfrm flipH="1">
                                  <a:off x="63275" y="0"/>
                                  <a:ext cx="860651" cy="281940"/>
                                </a:xfrm>
                                <a:prstGeom prst="homePlate">
                                  <a:avLst>
                                    <a:gd name="adj" fmla="val 22417"/>
                                  </a:avLst>
                                </a:prstGeom>
                                <a:solidFill>
                                  <a:srgbClr val="8064A2">
                                    <a:lumMod val="20000"/>
                                    <a:lumOff val="80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220" name="Text Box 4220"/>
                          <wps:cNvSpPr txBox="1"/>
                          <wps:spPr>
                            <a:xfrm>
                              <a:off x="-136" y="871"/>
                              <a:ext cx="1758598" cy="4210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B84A0" w14:textId="77777777" w:rsidR="00290EFD" w:rsidRPr="00B16514" w:rsidRDefault="00290EFD" w:rsidP="00290EFD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  <w:t>TÓM TẮ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CD34342" id="Group 4210" o:spid="_x0000_s1027" style="width:499.3pt;height:469.85pt;mso-position-horizontal-relative:char;mso-position-vertical-relative:line" coordorigin=",-269" coordsize="64777,61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">
                <v:roundrect id="Rectangle: Rounded Corners 19" o:spid="_x0000_s1028" style="position:absolute;top:1537;width:64777;height:59492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" fillcolor="#e6e0ec" strokecolor="#632523" strokeweight="1.25pt">
                  <v:fill opacity="26214f"/>
                  <v:textbox style="mso-fit-shape-to-text:t" inset=",14.4pt,,7.2pt">
                    <w:txbxContent>
                      <w:p w14:paraId="4FBA3307" w14:textId="77777777" w:rsidR="00290EFD" w:rsidRPr="00290EFD" w:rsidRDefault="00290EFD" w:rsidP="00290EFD">
                        <w:pPr>
                          <w:pStyle w:val="KhngDncch"/>
                          <w:spacing w:before="60" w:after="60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  <w:sz w:val="28"/>
                            <w:lang w:val="pt-BR"/>
                          </w:rPr>
                          <w:sym w:font="Wingdings" w:char="F08C"/>
                        </w:r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  <w:t>HÀM SỐ LIÊN TỤC TẠI MỘT ĐIỂM.</w:t>
                        </w:r>
                      </w:p>
                      <w:p w14:paraId="354469A3" w14:textId="77777777" w:rsidR="00290EFD" w:rsidRPr="00290EFD" w:rsidRDefault="00290EFD" w:rsidP="00290EFD">
                        <w:pPr>
                          <w:pStyle w:val="KhngDncch"/>
                          <w:spacing w:before="60" w:after="60"/>
                          <w:ind w:firstLine="450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  <w:t>Định nghĩa:</w:t>
                        </w:r>
                      </w:p>
                      <w:p w14:paraId="1C9560BE" w14:textId="77777777" w:rsidR="00290EFD" w:rsidRPr="00290EFD" w:rsidRDefault="00290EFD" w:rsidP="00290EFD">
                        <w:pPr>
                          <w:pStyle w:val="KhngDncch"/>
                          <w:numPr>
                            <w:ilvl w:val="0"/>
                            <w:numId w:val="1"/>
                          </w:numPr>
                          <w:spacing w:before="60" w:after="60"/>
                          <w:ind w:left="1080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Cho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</w:rPr>
                          <w:object w:dxaOrig="920" w:dyaOrig="320" w14:anchorId="0C246E07">
                            <v:shape id="_x0000_i1137" type="#_x0000_t75" style="width:45.55pt;height:15.1pt" o:ole="">
                              <v:imagedata r:id="rId5" o:title=""/>
                            </v:shape>
                            <o:OLEObject Type="Embed" ProgID="Equation.DSMT4" ShapeID="_x0000_i1137" DrawAspect="Content" ObjectID="_1709982192" r:id="rId59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xá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ịn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ro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khoả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2"/>
                            <w:sz w:val="24"/>
                            <w:szCs w:val="24"/>
                          </w:rPr>
                          <w:object w:dxaOrig="540" w:dyaOrig="400" w14:anchorId="6C9DC1A1">
                            <v:shape id="_x0000_i1138" type="#_x0000_t75" style="width:26.45pt;height:19.05pt" o:ole="">
                              <v:imagedata r:id="rId7" o:title=""/>
                            </v:shape>
                            <o:OLEObject Type="Embed" ProgID="Equation.DSMT4" ShapeID="_x0000_i1138" DrawAspect="Content" ObjectID="_1709982193" r:id="rId60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,</w:t>
                        </w:r>
                        <w:r w:rsidRPr="00E114FD">
                          <w:rPr>
                            <w:position w:val="-14"/>
                            <w:sz w:val="24"/>
                            <w:szCs w:val="24"/>
                          </w:rPr>
                          <w:object w:dxaOrig="1040" w:dyaOrig="420" w14:anchorId="7B1A3B71">
                            <v:shape id="_x0000_i1139" type="#_x0000_t75" style="width:52.95pt;height:22.75pt" o:ole="">
                              <v:imagedata r:id="rId9" o:title=""/>
                            </v:shape>
                            <o:OLEObject Type="Embed" ProgID="Equation.DSMT4" ShapeID="_x0000_i1139" DrawAspect="Content" ObjectID="_1709982194" r:id="rId61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  <w:lang w:val="pt-BR"/>
                          </w:rPr>
                          <w:t>.</w: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</w:rPr>
                          <w:object w:dxaOrig="920" w:dyaOrig="320" w14:anchorId="386744EE">
                            <v:shape id="_x0000_i1140" type="#_x0000_t75" style="width:45.55pt;height:15.1pt" o:ole="">
                              <v:imagedata r:id="rId11" o:title=""/>
                            </v:shape>
                            <o:OLEObject Type="Embed" ProgID="Equation.DSMT4" ShapeID="_x0000_i1140" DrawAspect="Content" ObjectID="_1709982195" r:id="rId62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4"/>
                            <w:sz w:val="24"/>
                            <w:szCs w:val="24"/>
                          </w:rPr>
                          <w:object w:dxaOrig="260" w:dyaOrig="400" w14:anchorId="6CCC2112">
                            <v:shape id="_x0000_i1141" type="#_x0000_t75" style="width:11.4pt;height:19.05pt" o:ole="">
                              <v:imagedata r:id="rId13" o:title=""/>
                            </v:shape>
                            <o:OLEObject Type="Embed" ProgID="Equation.DSMT4" ShapeID="_x0000_i1141" DrawAspect="Content" ObjectID="_1709982196" r:id="rId63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nếu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24"/>
                            <w:sz w:val="24"/>
                            <w:szCs w:val="24"/>
                          </w:rPr>
                          <w:object w:dxaOrig="1700" w:dyaOrig="499" w14:anchorId="6E1D9BBC">
                            <v:shape id="_x0000_i1142" type="#_x0000_t75" style="width:83.4pt;height:26.45pt" o:ole="">
                              <v:imagedata r:id="rId15" o:title=""/>
                            </v:shape>
                            <o:OLEObject Type="Embed" ProgID="Equation.DSMT4" ShapeID="_x0000_i1142" DrawAspect="Content" ObjectID="_1709982197" r:id="rId64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.</w:t>
                        </w:r>
                      </w:p>
                      <w:p w14:paraId="29AD1A4A" w14:textId="77777777" w:rsidR="00290EFD" w:rsidRPr="00290EFD" w:rsidRDefault="00290EFD" w:rsidP="00290EFD">
                        <w:pPr>
                          <w:pStyle w:val="KhngDncch"/>
                          <w:numPr>
                            <w:ilvl w:val="0"/>
                            <w:numId w:val="1"/>
                          </w:numPr>
                          <w:spacing w:before="60" w:after="60"/>
                          <w:ind w:left="1080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</w:rPr>
                          <w:object w:dxaOrig="920" w:dyaOrig="320" w14:anchorId="00EC603B">
                            <v:shape id="_x0000_i1143" type="#_x0000_t75" style="width:45.55pt;height:15.1pt" o:ole="">
                              <v:imagedata r:id="rId17" o:title=""/>
                            </v:shape>
                            <o:OLEObject Type="Embed" ProgID="Equation.DSMT4" ShapeID="_x0000_i1143" DrawAspect="Content" ObjectID="_1709982198" r:id="rId65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khô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iể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4"/>
                            <w:sz w:val="24"/>
                            <w:szCs w:val="24"/>
                          </w:rPr>
                          <w:object w:dxaOrig="260" w:dyaOrig="400" w14:anchorId="07345E53">
                            <v:shape id="_x0000_i1144" type="#_x0000_t75" style="width:11.4pt;height:19.05pt" o:ole="">
                              <v:imagedata r:id="rId19" o:title=""/>
                            </v:shape>
                            <o:OLEObject Type="Embed" ProgID="Equation.DSMT4" ShapeID="_x0000_i1144" DrawAspect="Content" ObjectID="_1709982199" r:id="rId66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  <w:lang w:val="pt-BR"/>
                          </w:rPr>
                          <w:t xml:space="preserve">( nghĩa là </w:t>
                        </w:r>
                        <w:r w:rsidRPr="00E114FD">
                          <w:rPr>
                            <w:position w:val="-24"/>
                            <w:sz w:val="24"/>
                            <w:szCs w:val="24"/>
                          </w:rPr>
                          <w:object w:dxaOrig="1700" w:dyaOrig="499" w14:anchorId="7F13540A">
                            <v:shape id="_x0000_i1145" type="#_x0000_t75" style="width:83.4pt;height:26.45pt" o:ole="">
                              <v:imagedata r:id="rId21" o:title=""/>
                            </v:shape>
                            <o:OLEObject Type="Embed" ProgID="Equation.DSMT4" ShapeID="_x0000_i1145" DrawAspect="Content" ObjectID="_1709982200" r:id="rId67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  <w:lang w:val="pt-BR"/>
                          </w:rPr>
                          <w:t xml:space="preserve">)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gọi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à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bị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giá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oạ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iể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ó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.</w:t>
                        </w:r>
                      </w:p>
                      <w:p w14:paraId="70D64460" w14:textId="77777777" w:rsidR="00290EFD" w:rsidRPr="00290EFD" w:rsidRDefault="00290EFD" w:rsidP="00290EFD">
                        <w:pPr>
                          <w:pStyle w:val="KhngDncch"/>
                          <w:spacing w:before="60" w:after="60"/>
                          <w:ind w:right="-108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  <w:sz w:val="32"/>
                            <w:lang w:val="pt-BR"/>
                          </w:rPr>
                          <w:sym w:font="Wingdings" w:char="F08D"/>
                        </w:r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  <w:t>HÀM SỐ LIÊN TỤC TRÊN MỘT KHOẢNG.</w:t>
                        </w:r>
                      </w:p>
                      <w:p w14:paraId="6709F941" w14:textId="77777777" w:rsidR="00290EFD" w:rsidRPr="00290EFD" w:rsidRDefault="00290EFD" w:rsidP="00290EFD">
                        <w:pPr>
                          <w:pStyle w:val="KhngDncch"/>
                          <w:spacing w:before="60" w:after="60"/>
                          <w:ind w:left="720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  <w:t>Định nghĩa:</w:t>
                        </w:r>
                      </w:p>
                      <w:p w14:paraId="04AC1F7D" w14:textId="77777777" w:rsidR="00290EFD" w:rsidRPr="00290EFD" w:rsidRDefault="00290EFD" w:rsidP="00290EFD">
                        <w:pPr>
                          <w:pStyle w:val="oancuaDanhsach"/>
                          <w:numPr>
                            <w:ilvl w:val="0"/>
                            <w:numId w:val="2"/>
                          </w:numPr>
                          <w:tabs>
                            <w:tab w:val="left" w:pos="1103"/>
                          </w:tabs>
                          <w:spacing w:before="60" w:after="60" w:line="240" w:lineRule="auto"/>
                          <w:ind w:left="360" w:firstLine="360"/>
                          <w:rPr>
                            <w:rFonts w:ascii="Palatino Linotype" w:eastAsia="Times New Roman" w:hAnsi="Palatino Linotype"/>
                            <w:color w:val="000000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  <w:lang w:val="x-none" w:eastAsia="x-none"/>
                          </w:rPr>
                          <w:object w:dxaOrig="920" w:dyaOrig="320" w14:anchorId="238C10B0">
                            <v:shape id="_x0000_i1146" type="#_x0000_t75" style="width:45.55pt;height:15.1pt" o:ole="">
                              <v:imagedata r:id="rId23" o:title=""/>
                            </v:shape>
                            <o:OLEObject Type="Embed" ProgID="Equation.DSMT4" ShapeID="_x0000_i1146" DrawAspect="Content" ObjectID="_1709982201" r:id="rId68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r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khoảng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2"/>
                            <w:sz w:val="24"/>
                            <w:szCs w:val="24"/>
                            <w:lang w:val="x-none" w:eastAsia="x-none"/>
                          </w:rPr>
                          <w:object w:dxaOrig="540" w:dyaOrig="400" w14:anchorId="4F68F459">
                            <v:shape id="_x0000_i1147" type="#_x0000_t75" style="width:26.45pt;height:19.05pt" o:ole="">
                              <v:imagedata r:id="rId25" o:title=""/>
                            </v:shape>
                            <o:OLEObject Type="Embed" ProgID="Equation.DSMT4" ShapeID="_x0000_i1147" DrawAspect="Content" ObjectID="_1709982202" r:id="rId69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nếu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nó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mọ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4"/>
                            <w:sz w:val="24"/>
                            <w:szCs w:val="24"/>
                            <w:lang w:val="x-none" w:eastAsia="x-none"/>
                          </w:rPr>
                          <w:object w:dxaOrig="1040" w:dyaOrig="420" w14:anchorId="0872CDF5">
                            <v:shape id="_x0000_i1148" type="#_x0000_t75" style="width:52.95pt;height:22.75pt" o:ole="">
                              <v:imagedata r:id="rId27" o:title=""/>
                            </v:shape>
                            <o:OLEObject Type="Embed" ProgID="Equation.DSMT4" ShapeID="_x0000_i1148" DrawAspect="Content" ObjectID="_1709982203" r:id="rId70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.</w:t>
                        </w:r>
                      </w:p>
                      <w:p w14:paraId="5A40AEF6" w14:textId="77777777" w:rsidR="00290EFD" w:rsidRPr="00290EFD" w:rsidRDefault="00290EFD" w:rsidP="00290EFD">
                        <w:pPr>
                          <w:pStyle w:val="oancuaDanhsach"/>
                          <w:numPr>
                            <w:ilvl w:val="0"/>
                            <w:numId w:val="3"/>
                          </w:numPr>
                          <w:tabs>
                            <w:tab w:val="left" w:pos="1103"/>
                          </w:tabs>
                          <w:spacing w:before="60" w:after="60" w:line="240" w:lineRule="auto"/>
                          <w:ind w:left="360" w:firstLine="360"/>
                          <w:rPr>
                            <w:rFonts w:ascii="Palatino Linotype" w:eastAsia="Times New Roman" w:hAnsi="Palatino Linotype"/>
                            <w:color w:val="000000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  <w:lang w:val="x-none" w:eastAsia="x-none"/>
                          </w:rPr>
                          <w:object w:dxaOrig="920" w:dyaOrig="320" w14:anchorId="3753D864">
                            <v:shape id="_x0000_i1149" type="#_x0000_t75" style="width:45.55pt;height:15.1pt" o:ole="">
                              <v:imagedata r:id="rId29" o:title=""/>
                            </v:shape>
                            <o:OLEObject Type="Embed" ProgID="Equation.DSMT4" ShapeID="_x0000_i1149" DrawAspect="Content" ObjectID="_1709982204" r:id="rId71"/>
                          </w:objec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r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đoạ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2"/>
                            <w:sz w:val="24"/>
                            <w:szCs w:val="24"/>
                            <w:lang w:val="x-none" w:eastAsia="x-none"/>
                          </w:rPr>
                          <w:object w:dxaOrig="480" w:dyaOrig="400" w14:anchorId="26A14A7F">
                            <v:shape id="_x0000_i1150" type="#_x0000_t75" style="width:22.75pt;height:19.05pt" o:ole="">
                              <v:imagedata r:id="rId31" o:title=""/>
                            </v:shape>
                            <o:OLEObject Type="Embed" ProgID="Equation.DSMT4" ShapeID="_x0000_i1150" DrawAspect="Content" ObjectID="_1709982205" r:id="rId72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nếu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:</w:t>
                        </w:r>
                      </w:p>
                      <w:p w14:paraId="7E85082D" w14:textId="77777777" w:rsidR="00290EFD" w:rsidRPr="00290EFD" w:rsidRDefault="00290EFD" w:rsidP="00290EFD">
                        <w:pPr>
                          <w:pStyle w:val="oancuaDanhsach"/>
                          <w:numPr>
                            <w:ilvl w:val="0"/>
                            <w:numId w:val="4"/>
                          </w:numPr>
                          <w:spacing w:before="60" w:after="60" w:line="240" w:lineRule="auto"/>
                          <w:ind w:firstLine="360"/>
                          <w:rPr>
                            <w:rFonts w:ascii="Palatino Linotype" w:eastAsia="Times New Roman" w:hAnsi="Palatino Linotype"/>
                            <w:color w:val="000000"/>
                          </w:rPr>
                        </w:pPr>
                        <w:r w:rsidRPr="00E114FD">
                          <w:rPr>
                            <w:position w:val="-10"/>
                            <w:sz w:val="24"/>
                            <w:szCs w:val="24"/>
                            <w:lang w:val="x-none" w:eastAsia="x-none"/>
                          </w:rPr>
                          <w:object w:dxaOrig="920" w:dyaOrig="320" w14:anchorId="14B3BFA2">
                            <v:shape id="_x0000_i1151" type="#_x0000_t75" style="width:45.55pt;height:15.1pt" o:ole="">
                              <v:imagedata r:id="rId33" o:title=""/>
                            </v:shape>
                            <o:OLEObject Type="Embed" ProgID="Equation.DSMT4" ShapeID="_x0000_i1151" DrawAspect="Content" ObjectID="_1709982206" r:id="rId73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mọ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290EFD">
                          <w:rPr>
                            <w:color w:val="000000"/>
                            <w:position w:val="-14"/>
                            <w:sz w:val="24"/>
                            <w:szCs w:val="24"/>
                            <w:lang w:val="x-none" w:eastAsia="x-none"/>
                          </w:rPr>
                          <w:object w:dxaOrig="1040" w:dyaOrig="420" w14:anchorId="4ECB66FE">
                            <v:shape id="_x0000_i1152" type="#_x0000_t75" style="width:52.95pt;height:22.75pt" o:ole="">
                              <v:imagedata r:id="rId35" o:title=""/>
                            </v:shape>
                            <o:OLEObject Type="Embed" ProgID="Equation.DSMT4" ShapeID="_x0000_i1152" DrawAspect="Content" ObjectID="_1709982207" r:id="rId74"/>
                          </w:object>
                        </w:r>
                        <w:r w:rsidRPr="00290EFD">
                          <w:rPr>
                            <w:color w:val="000000"/>
                          </w:rPr>
                          <w:t>.</w:t>
                        </w:r>
                      </w:p>
                      <w:p w14:paraId="5097AD5E" w14:textId="77777777" w:rsidR="00290EFD" w:rsidRPr="00290EFD" w:rsidRDefault="00290EFD" w:rsidP="00290EFD">
                        <w:pPr>
                          <w:pStyle w:val="oancuaDanhsach"/>
                          <w:numPr>
                            <w:ilvl w:val="0"/>
                            <w:numId w:val="4"/>
                          </w:numPr>
                          <w:spacing w:before="60" w:after="60" w:line="240" w:lineRule="auto"/>
                          <w:ind w:firstLine="360"/>
                          <w:rPr>
                            <w:rFonts w:ascii="Palatino Linotype" w:eastAsia="Times New Roman" w:hAnsi="Palatino Linotype"/>
                            <w:color w:val="000000"/>
                          </w:rPr>
                        </w:pPr>
                        <w:r w:rsidRPr="00E114FD">
                          <w:rPr>
                            <w:position w:val="-10"/>
                            <w:sz w:val="24"/>
                            <w:szCs w:val="24"/>
                            <w:lang w:val="x-none" w:eastAsia="x-none"/>
                          </w:rPr>
                          <w:object w:dxaOrig="920" w:dyaOrig="320" w14:anchorId="6C3B0081">
                            <v:shape id="_x0000_i1153" type="#_x0000_t75" style="width:45.55pt;height:15.1pt" o:ole="">
                              <v:imagedata r:id="rId37" o:title=""/>
                            </v:shape>
                            <o:OLEObject Type="Embed" ProgID="Equation.DSMT4" ShapeID="_x0000_i1153" DrawAspect="Content" ObjectID="_1709982208" r:id="rId75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b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phả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a,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nghĩa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à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22"/>
                            <w:sz w:val="24"/>
                            <w:szCs w:val="24"/>
                            <w:lang w:val="x-none" w:eastAsia="x-none"/>
                          </w:rPr>
                          <w:object w:dxaOrig="1640" w:dyaOrig="480" w14:anchorId="2E8F33B9">
                            <v:shape id="_x0000_i1154" type="#_x0000_t75" style="width:83.4pt;height:22.75pt" o:ole="">
                              <v:imagedata r:id="rId39" o:title=""/>
                            </v:shape>
                            <o:OLEObject Type="Embed" ProgID="Equation.DSMT4" ShapeID="_x0000_i1154" DrawAspect="Content" ObjectID="_1709982209" r:id="rId76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.</w:t>
                        </w:r>
                      </w:p>
                      <w:p w14:paraId="65E2D546" w14:textId="77777777" w:rsidR="00290EFD" w:rsidRPr="00290EFD" w:rsidRDefault="00290EFD" w:rsidP="00290EFD">
                        <w:pPr>
                          <w:pStyle w:val="KhngDncch"/>
                          <w:numPr>
                            <w:ilvl w:val="0"/>
                            <w:numId w:val="4"/>
                          </w:numPr>
                          <w:spacing w:before="60" w:after="60"/>
                          <w:ind w:firstLine="360"/>
                          <w:rPr>
                            <w:rFonts w:ascii="Palatino Linotype" w:hAnsi="Palatino Linotype"/>
                            <w:b/>
                            <w:color w:val="000000"/>
                            <w:lang w:val="pt-BR"/>
                          </w:rPr>
                        </w:pPr>
                        <w:r w:rsidRPr="00E114FD">
                          <w:rPr>
                            <w:position w:val="-10"/>
                            <w:sz w:val="24"/>
                            <w:szCs w:val="24"/>
                          </w:rPr>
                          <w:object w:dxaOrig="920" w:dyaOrig="320" w14:anchorId="46C0188C">
                            <v:shape id="_x0000_i1155" type="#_x0000_t75" style="width:45.55pt;height:15.1pt" o:ole="">
                              <v:imagedata r:id="rId41" o:title=""/>
                            </v:shape>
                            <o:OLEObject Type="Embed" ProgID="Equation.DSMT4" ShapeID="_x0000_i1155" DrawAspect="Content" ObjectID="_1709982210" r:id="rId77"/>
                          </w:object>
                        </w:r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b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rá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b,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nghĩa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à</w:t>
                        </w:r>
                        <w:proofErr w:type="spellEnd"/>
                        <w:r w:rsidRPr="00E114FD">
                          <w:rPr>
                            <w:position w:val="-22"/>
                            <w:sz w:val="24"/>
                            <w:szCs w:val="24"/>
                          </w:rPr>
                          <w:object w:dxaOrig="1600" w:dyaOrig="480" w14:anchorId="527A929E">
                            <v:shape id="_x0000_i1156" type="#_x0000_t75" style="width:79.7pt;height:22.75pt" o:ole="">
                              <v:imagedata r:id="rId43" o:title=""/>
                            </v:shape>
                            <o:OLEObject Type="Embed" ProgID="Equation.DSMT4" ShapeID="_x0000_i1156" DrawAspect="Content" ObjectID="_1709982211" r:id="rId78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  <w:lang w:val="pt-BR"/>
                          </w:rPr>
                          <w:t>.</w:t>
                        </w:r>
                      </w:p>
                      <w:p w14:paraId="4A1CCE5F" w14:textId="77777777" w:rsidR="00290EFD" w:rsidRPr="00290EFD" w:rsidRDefault="00290EFD" w:rsidP="00290EFD">
                        <w:pPr>
                          <w:pStyle w:val="KhngDncch"/>
                          <w:spacing w:before="60" w:after="60"/>
                          <w:rPr>
                            <w:rFonts w:ascii="Palatino Linotype" w:eastAsia="Times New Roman" w:hAnsi="Palatino Linotype"/>
                            <w:color w:val="000000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b/>
                            <w:color w:val="000000"/>
                          </w:rPr>
                          <w:t>Nhậ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b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b/>
                            <w:color w:val="000000"/>
                          </w:rPr>
                          <w:t>xét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: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Đồ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hị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r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khoảng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à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một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“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đường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liề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”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trên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khoảng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đó</w:t>
                        </w:r>
                        <w:proofErr w:type="spellEnd"/>
                        <w:r w:rsidRPr="00290EFD">
                          <w:rPr>
                            <w:rFonts w:ascii="Palatino Linotype" w:eastAsia="Times New Roman" w:hAnsi="Palatino Linotype"/>
                            <w:color w:val="000000"/>
                          </w:rPr>
                          <w:t>.</w:t>
                        </w:r>
                      </w:p>
                      <w:p w14:paraId="4E25FA96" w14:textId="77777777" w:rsidR="00290EFD" w:rsidRPr="00290EFD" w:rsidRDefault="00290EFD" w:rsidP="00290EFD">
                        <w:pPr>
                          <w:pStyle w:val="KhngDncch"/>
                          <w:spacing w:before="60" w:after="60"/>
                          <w:rPr>
                            <w:rFonts w:ascii="Palatino Linotype" w:eastAsia="Times New Roman" w:hAnsi="Palatino Linotype"/>
                            <w:color w:val="000000"/>
                          </w:rPr>
                        </w:pPr>
                        <w:r w:rsidRPr="00290EFD">
                          <w:rPr>
                            <w:rFonts w:ascii="Palatino Linotype" w:eastAsia="Times New Roman" w:hAnsi="Palatino Linotype"/>
                            <w:b/>
                            <w:color w:val="000000"/>
                            <w:sz w:val="32"/>
                          </w:rPr>
                          <w:sym w:font="Wingdings" w:char="F08E"/>
                        </w:r>
                        <w:r w:rsidRPr="00290EFD">
                          <w:rPr>
                            <w:rFonts w:ascii="Palatino Linotype" w:eastAsia="Times New Roman" w:hAnsi="Palatino Linotype"/>
                            <w:b/>
                            <w:color w:val="000000"/>
                          </w:rPr>
                          <w:t>MỘT SỐ ĐỊNH LÝ CƠ BẢN.</w:t>
                        </w:r>
                      </w:p>
                      <w:p w14:paraId="220B31CC" w14:textId="77777777" w:rsidR="00290EFD" w:rsidRPr="00290EFD" w:rsidRDefault="00290EFD" w:rsidP="00290EFD">
                        <w:pPr>
                          <w:pStyle w:val="KhngDncch"/>
                          <w:numPr>
                            <w:ilvl w:val="0"/>
                            <w:numId w:val="5"/>
                          </w:numPr>
                          <w:spacing w:before="60" w:after="60"/>
                          <w:ind w:left="990" w:hanging="270"/>
                          <w:rPr>
                            <w:rFonts w:ascii="Palatino Linotype" w:hAnsi="Palatino Linotype"/>
                            <w:b/>
                            <w:i/>
                            <w:color w:val="000000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>Địn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>lý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 xml:space="preserve"> 1:</w:t>
                        </w:r>
                        <w:r w:rsidRPr="00290EFD">
                          <w:rPr>
                            <w:rFonts w:ascii="Palatino Linotype" w:hAnsi="Palatino Linotype"/>
                            <w:b/>
                            <w:i/>
                            <w:color w:val="000000"/>
                          </w:rPr>
                          <w:t xml:space="preserve"> </w: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Các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a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hứ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,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ữu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ỉ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,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că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,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ượ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giá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hì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r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ập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xá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địn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của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chú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.</w:t>
                        </w:r>
                      </w:p>
                      <w:p w14:paraId="228228C4" w14:textId="77777777" w:rsidR="00290EFD" w:rsidRPr="00290EFD" w:rsidRDefault="00290EFD" w:rsidP="00290EFD">
                        <w:pPr>
                          <w:pStyle w:val="KhngDncch"/>
                          <w:numPr>
                            <w:ilvl w:val="0"/>
                            <w:numId w:val="5"/>
                          </w:numPr>
                          <w:spacing w:before="60" w:after="60"/>
                          <w:ind w:left="990" w:hanging="270"/>
                          <w:rPr>
                            <w:rFonts w:ascii="Palatino Linotype" w:hAnsi="Palatino Linotype"/>
                            <w:color w:val="000000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>Địn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>lý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 xml:space="preserve"> 2:</w:t>
                        </w:r>
                        <w:r w:rsidRPr="00290EFD">
                          <w:rPr>
                            <w:rFonts w:ascii="Palatino Linotype" w:hAnsi="Palatino Linotype"/>
                            <w:b/>
                            <w:i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ổ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,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iệu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,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íc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, </w:t>
                        </w:r>
                        <w:proofErr w:type="spellStart"/>
                        <w:proofErr w:type="gram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hươ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của</w:t>
                        </w:r>
                        <w:proofErr w:type="spellEnd"/>
                        <w:proofErr w:type="gram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2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4"/>
                            <w:sz w:val="24"/>
                            <w:szCs w:val="24"/>
                          </w:rPr>
                          <w:object w:dxaOrig="260" w:dyaOrig="400" w14:anchorId="4357967C">
                            <v:shape id="_x0000_i1157" type="#_x0000_t75" style="width:11.4pt;height:19.05pt" o:ole="">
                              <v:imagedata r:id="rId45" o:title=""/>
                            </v:shape>
                            <o:OLEObject Type="Embed" ProgID="Equation.DSMT4" ShapeID="_x0000_i1157" DrawAspect="Content" ObjectID="_1709982212" r:id="rId79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à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ại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4"/>
                            <w:sz w:val="24"/>
                            <w:szCs w:val="24"/>
                          </w:rPr>
                          <w:object w:dxaOrig="260" w:dyaOrig="400" w14:anchorId="1234D9C8">
                            <v:shape id="_x0000_i1158" type="#_x0000_t75" style="width:11.4pt;height:19.05pt" o:ole="">
                              <v:imagedata r:id="rId47" o:title=""/>
                            </v:shape>
                            <o:OLEObject Type="Embed" ProgID="Equation.DSMT4" ShapeID="_x0000_i1158" DrawAspect="Content" ObjectID="_1709982213" r:id="rId80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.</w:t>
                        </w:r>
                      </w:p>
                      <w:p w14:paraId="7662AFE1" w14:textId="77777777" w:rsidR="00290EFD" w:rsidRPr="00290EFD" w:rsidRDefault="00290EFD" w:rsidP="00290EFD">
                        <w:pPr>
                          <w:pStyle w:val="KhngDncch"/>
                          <w:numPr>
                            <w:ilvl w:val="0"/>
                            <w:numId w:val="5"/>
                          </w:numPr>
                          <w:spacing w:before="60" w:after="60"/>
                          <w:ind w:left="990" w:hanging="270"/>
                          <w:rPr>
                            <w:rFonts w:ascii="Palatino Linotype" w:hAnsi="Palatino Linotype"/>
                            <w:color w:val="000000"/>
                          </w:rPr>
                        </w:pPr>
                        <w:proofErr w:type="spellStart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>Địn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>lý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b/>
                            <w:color w:val="000000"/>
                          </w:rPr>
                          <w:t xml:space="preserve"> 3:</w: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Nếu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hà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số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</w:rPr>
                          <w:object w:dxaOrig="480" w:dyaOrig="320" w14:anchorId="1093931E">
                            <v:shape id="_x0000_i1159" type="#_x0000_t75" style="width:22.75pt;height:15.1pt" o:ole="">
                              <v:imagedata r:id="rId49" o:title=""/>
                            </v:shape>
                            <o:OLEObject Type="Embed" ProgID="Equation.DSMT4" ShapeID="_x0000_i1159" DrawAspect="Content" ObjectID="_1709982214" r:id="rId81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li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ụ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rên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2"/>
                            <w:sz w:val="24"/>
                            <w:szCs w:val="24"/>
                          </w:rPr>
                          <w:object w:dxaOrig="480" w:dyaOrig="400" w14:anchorId="087FA7FD">
                            <v:shape id="_x0000_i1160" type="#_x0000_t75" style="width:22.75pt;height:19.05pt" o:ole="">
                              <v:imagedata r:id="rId51" o:title=""/>
                            </v:shape>
                            <o:OLEObject Type="Embed" ProgID="Equation.DSMT4" ShapeID="_x0000_i1160" DrawAspect="Content" ObjectID="_1709982215" r:id="rId82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và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0"/>
                            <w:sz w:val="24"/>
                            <w:szCs w:val="24"/>
                          </w:rPr>
                          <w:object w:dxaOrig="1359" w:dyaOrig="320" w14:anchorId="245C5055">
                            <v:shape id="_x0000_i1161" type="#_x0000_t75" style="width:68.3pt;height:15.1pt" o:ole="">
                              <v:imagedata r:id="rId53" o:title=""/>
                            </v:shape>
                            <o:OLEObject Type="Embed" ProgID="Equation.DSMT4" ShapeID="_x0000_i1161" DrawAspect="Content" ObjectID="_1709982216" r:id="rId83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hì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phương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rình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có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ít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nhất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một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nghiệm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c </w:t>
                        </w:r>
                        <w:proofErr w:type="spellStart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thuộc</w:t>
                        </w:r>
                        <w:proofErr w:type="spellEnd"/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r w:rsidRPr="00E114FD">
                          <w:rPr>
                            <w:position w:val="-16"/>
                            <w:sz w:val="24"/>
                            <w:szCs w:val="24"/>
                          </w:rPr>
                          <w:object w:dxaOrig="540" w:dyaOrig="440" w14:anchorId="048281EF">
                            <v:shape id="_x0000_i1162" type="#_x0000_t75" style="width:26.45pt;height:22.75pt" o:ole="">
                              <v:imagedata r:id="rId55" o:title=""/>
                            </v:shape>
                            <o:OLEObject Type="Embed" ProgID="Equation.DSMT4" ShapeID="_x0000_i1162" DrawAspect="Content" ObjectID="_1709982217" r:id="rId84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  <w:lang w:val="pt-BR"/>
                          </w:rPr>
                          <w:t xml:space="preserve"> sao cho </w:t>
                        </w:r>
                        <w:r w:rsidRPr="00E114FD">
                          <w:rPr>
                            <w:position w:val="-16"/>
                            <w:sz w:val="24"/>
                            <w:szCs w:val="24"/>
                          </w:rPr>
                          <w:object w:dxaOrig="940" w:dyaOrig="440" w14:anchorId="1DBF5204">
                            <v:shape id="_x0000_i1163" type="#_x0000_t75" style="width:45.55pt;height:22.75pt" o:ole="">
                              <v:imagedata r:id="rId57" o:title=""/>
                            </v:shape>
                            <o:OLEObject Type="Embed" ProgID="Equation.DSMT4" ShapeID="_x0000_i1163" DrawAspect="Content" ObjectID="_1709982218" r:id="rId85"/>
                          </w:object>
                        </w:r>
                        <w:r w:rsidRPr="00290EFD">
                          <w:rPr>
                            <w:rFonts w:ascii="Palatino Linotype" w:hAnsi="Palatino Linotype"/>
                            <w:color w:val="000000"/>
                          </w:rPr>
                          <w:t>.</w:t>
                        </w:r>
                      </w:p>
                    </w:txbxContent>
                  </v:textbox>
                </v:roundrect>
                <v:group id="Group 4212" o:spid="_x0000_s1029" style="position:absolute;left:23221;top:-269;width:17712;height:4203" coordorigin="-1,8" coordsize="17717,4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y2A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wUcSJ/D7JjwBufwBAAD//wMAUEsBAi0AFAAGAAgAAAAhANvh9svuAAAAhQEAABMAAAAAAAAA&#10;AAAAAAAAAAAAAFtDb250ZW50X1R5cGVzXS54bWxQSwECLQAUAAYACAAAACEAWvQsW78AAAAVAQAA&#10;CwAAAAAAAAAAAAAAAAAfAQAAX3JlbHMvLnJlbHNQSwECLQAUAAYACAAAACEAU6ctgMYAAADdAAAA&#10;DwAAAAAAAAAAAAAAAAAHAgAAZHJzL2Rvd25yZXYueG1sUEsFBgAAAAADAAMAtwAAAPoCAAAAAA==&#10;">
                  <v:group id="Group 4213" o:spid="_x0000_s1030" style="position:absolute;top:343;width:17716;height:2927" coordorigin="" coordsize="17716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4gb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">
                    <v:group id="Group 4214" o:spid="_x0000_s1031" style="position:absolute;width:17716;height:2926" coordorigin="632,-61" coordsize="16108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hBv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1E8hueb8ATk4gEAAP//AwBQSwECLQAUAAYACAAAACEA2+H2y+4AAACFAQAAEwAAAAAAAAAA&#10;AAAAAAAAAAAAW0NvbnRlbnRfVHlwZXNdLnhtbFBLAQItABQABgAIAAAAIQBa9CxbvwAAABUBAAAL&#10;AAAAAAAAAAAAAAAAAB8BAABfcmVscy8ucmVsc1BLAQItABQABgAIAAAAIQCzAhBvxQAAAN0AAAAP&#10;AAAAAAAAAAAAAAAAAAcCAABkcnMvZG93bnJldi54bWxQSwUGAAAAAAMAAwC3AAAA+QIAAAAA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32" type="#_x0000_t15" style="position:absolute;left:8134;top:-50;width:8606;height:2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" adj="17833" filled="f" strokecolor="#632523" strokeweight="1.5pt"/>
                      <v:shape id="Arrow: Pentagon 25" o:spid="_x0000_s1033" type="#_x0000_t15" style="position:absolute;left:632;top:-61;width:8607;height:292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" adj="17821" filled="f" strokecolor="#632523" strokeweight="1.5pt"/>
                    </v:group>
                    <v:group id="Group 4217" o:spid="_x0000_s1034" style="position:absolute;left:813;top:52;width:16106;height:2820" coordorigin="632" coordsize="16108,2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I4Y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B3HC3i+CU9Arv8AAAD//wMAUEsBAi0AFAAGAAgAAAAhANvh9svuAAAAhQEAABMAAAAAAAAA&#10;AAAAAAAAAAAAAFtDb250ZW50X1R5cGVzXS54bWxQSwECLQAUAAYACAAAACEAWvQsW78AAAAVAQAA&#10;CwAAAAAAAAAAAAAAAAAfAQAAX3JlbHMvLnJlbHNQSwECLQAUAAYACAAAACEAQ9COGMYAAADdAAAA&#10;DwAAAAAAAAAAAAAAAAAHAgAAZHJzL2Rvd25yZXYueG1sUEsFBgAAAAADAAMAtwAAAPoCAAAAAA==&#10;">
                      <v:shape id="Arrow: Pentagon 27" o:spid="_x0000_s1035" type="#_x0000_t15" style="position:absolute;left:8134;width:8606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" adj="20014" fillcolor="#e6e0ec" stroked="f" strokeweight="1pt"/>
                      <v:shape id="Arrow: Pentagon 28" o:spid="_x0000_s1036" type="#_x0000_t15" style="position:absolute;left:632;width:8607;height:281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" adj="20014" fillcolor="#e6e0ec" stroked="f" strokeweight="1pt"/>
                    </v:group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220" o:spid="_x0000_s1037" type="#_x0000_t202" style="position:absolute;left:-1;top:8;width:17585;height:4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OMEwwAAAN0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u84DvvDm/AE5PQJAAD//wMAUEsBAi0AFAAGAAgAAAAhANvh9svuAAAAhQEAABMAAAAAAAAAAAAA&#10;AAAAAAAAAFtDb250ZW50X1R5cGVzXS54bWxQSwECLQAUAAYACAAAACEAWvQsW78AAAAVAQAACwAA&#10;AAAAAAAAAAAAAAAfAQAAX3JlbHMvLnJlbHNQSwECLQAUAAYACAAAACEAtoTjBMMAAADdAAAADwAA&#10;AAAAAAAAAAAAAAAHAgAAZHJzL2Rvd25yZXYueG1sUEsFBgAAAAADAAMAtwAAAPcCAAAAAA==&#10;" filled="f" stroked="f" strokeweight=".5pt">
                    <v:textbox>
                      <w:txbxContent>
                        <w:p w14:paraId="4B1B84A0" w14:textId="77777777" w:rsidR="00290EFD" w:rsidRPr="00B16514" w:rsidRDefault="00290EFD" w:rsidP="00290EFD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  <w:t>TÓM TẮT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56FD4" w14:textId="2E2BF67B" w:rsidR="00290EFD" w:rsidRDefault="00290EFD" w:rsidP="00290EFD">
      <w:pPr>
        <w:spacing w:before="120" w:after="120" w:line="240" w:lineRule="auto"/>
        <w:ind w:right="180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/>
        </w:rPr>
      </w:pPr>
    </w:p>
    <w:p w14:paraId="679BA16D" w14:textId="77777777" w:rsidR="00290EFD" w:rsidRPr="00290EFD" w:rsidRDefault="00290EFD" w:rsidP="00290EFD">
      <w:pPr>
        <w:spacing w:before="120" w:after="120" w:line="240" w:lineRule="auto"/>
        <w:ind w:right="180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/>
        </w:rPr>
      </w:pPr>
    </w:p>
    <w:p w14:paraId="15000A6F" w14:textId="77777777" w:rsidR="00290EFD" w:rsidRPr="00290EFD" w:rsidRDefault="00290EFD" w:rsidP="00290EFD">
      <w:pPr>
        <w:spacing w:before="120" w:after="120" w:line="240" w:lineRule="auto"/>
        <w:ind w:right="180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/>
        </w:rPr>
      </w:pPr>
      <w:r w:rsidRPr="00290EFD">
        <w:rPr>
          <w:rFonts w:ascii="Palatino Linotype" w:eastAsia="SimHei" w:hAnsi="Palatino Linotype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892D7D" wp14:editId="67A30001">
                <wp:simplePos x="0" y="0"/>
                <wp:positionH relativeFrom="margin">
                  <wp:align>center</wp:align>
                </wp:positionH>
                <wp:positionV relativeFrom="paragraph">
                  <wp:posOffset>-231140</wp:posOffset>
                </wp:positionV>
                <wp:extent cx="3473355" cy="388961"/>
                <wp:effectExtent l="57150" t="38100" r="70485" b="87630"/>
                <wp:wrapNone/>
                <wp:docPr id="359" name="Rounded Rectangle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3355" cy="388961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9BBB59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9BBB59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9BBB59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9BBB59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31E51812" w14:textId="77777777" w:rsidR="00290EFD" w:rsidRDefault="00290EFD" w:rsidP="00290EFD">
                            <w:pPr>
                              <w:jc w:val="center"/>
                            </w:pPr>
                            <w:r w:rsidRPr="00B043AF"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>DẠNG 1: XÉT LIÊN TỤC TẠ</w:t>
                            </w:r>
                            <w:r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>I 1 ĐIỂ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6892D7D" id="Rounded Rectangle 359" o:spid="_x0000_s1038" style="position:absolute;margin-left:0;margin-top:-18.2pt;width:273.5pt;height:30.65pt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" fillcolor="#dafda7" strokecolor="#98b954">
                <v:fill color2="#f5ffe6" rotate="t" angle="180" colors="0 #dafda7;22938f #e4fdc2;1 #f5ffe6" focus="100%" type="gradient"/>
                <v:shadow on="t" color="black" opacity="24903f" origin=",.5" offset="0,.55556mm"/>
                <v:textbox>
                  <w:txbxContent>
                    <w:p w14:paraId="31E51812" w14:textId="77777777" w:rsidR="00290EFD" w:rsidRDefault="00290EFD" w:rsidP="00290EFD">
                      <w:pPr>
                        <w:jc w:val="center"/>
                      </w:pPr>
                      <w:r w:rsidRPr="00B043AF"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>DẠNG 1: XÉT LIÊN TỤC TẠ</w:t>
                      </w:r>
                      <w:r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>I 1 ĐIỂM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3D9D05E3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lastRenderedPageBreak/>
        <w:t xml:space="preserve">Bài 1)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Xét tính liên tục của hàm số sau đây tại điểm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260" w:dyaOrig="400" w14:anchorId="27ECF1CE">
          <v:shape id="_x0000_i1025" type="#_x0000_t75" style="width:11.4pt;height:19.05pt" o:ole="">
            <v:imagedata r:id="rId86" o:title=""/>
          </v:shape>
          <o:OLEObject Type="Embed" ProgID="Equation.DSMT4" ShapeID="_x0000_i1025" DrawAspect="Content" ObjectID="_1709982080" r:id="rId87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đã chỉ ra:</w:t>
      </w:r>
    </w:p>
    <w:p w14:paraId="4BF7ACD5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ăn An (Uni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442045" wp14:editId="1796E537">
                <wp:simplePos x="0" y="0"/>
                <wp:positionH relativeFrom="column">
                  <wp:posOffset>502390</wp:posOffset>
                </wp:positionH>
                <wp:positionV relativeFrom="paragraph">
                  <wp:posOffset>48971</wp:posOffset>
                </wp:positionV>
                <wp:extent cx="1228298" cy="395785"/>
                <wp:effectExtent l="0" t="0" r="10160" b="23495"/>
                <wp:wrapNone/>
                <wp:docPr id="190" name="Flowchart: Preparation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298" cy="395785"/>
                        </a:xfrm>
                        <a:prstGeom prst="flowChartPreparation">
                          <a:avLst/>
                        </a:prstGeom>
                        <a:solidFill>
                          <a:srgbClr val="00B0F0"/>
                        </a:solidFill>
                        <a:ln w="254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41BA630" w14:textId="77777777" w:rsidR="00290EFD" w:rsidRPr="00B41DCB" w:rsidRDefault="00290EFD" w:rsidP="00290EFD">
                            <w:pPr>
                              <w:jc w:val="center"/>
                              <w:rPr>
                                <w:rFonts w:ascii="Palatino Linotype" w:hAnsi="Palatino Linotype"/>
                                <w:sz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</w:rPr>
                              <w:t xml:space="preserve">Ví dụ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3442045" id="_x0000_t117" coordsize="21600,21600" o:spt="117" path="m4353,l17214,r4386,10800l17214,21600r-12861,l,10800xe">
                <v:stroke joinstyle="miter"/>
                <v:path gradientshapeok="t" o:connecttype="rect" textboxrect="4353,0,17214,21600"/>
              </v:shapetype>
              <v:shape id="Flowchart: Preparation 190" o:spid="_x0000_s1039" type="#_x0000_t117" style="position:absolute;left:0;text-align:left;margin-left:39.55pt;margin-top:3.85pt;width:96.7pt;height:31.1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" fillcolor="#00b0f0" strokecolor="#00b0f0" strokeweight="2pt">
                <v:textbox>
                  <w:txbxContent>
                    <w:p w14:paraId="741BA630" w14:textId="77777777" w:rsidR="00290EFD" w:rsidRPr="00B41DCB" w:rsidRDefault="00290EFD" w:rsidP="00290EFD">
                      <w:pPr>
                        <w:jc w:val="center"/>
                        <w:rPr>
                          <w:rFonts w:ascii="Palatino Linotype" w:hAnsi="Palatino Linotype"/>
                          <w:sz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</w:rPr>
                        <w:t xml:space="preserve">Ví dụ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LiBang"/>
        <w:tblW w:w="9639" w:type="dxa"/>
        <w:tblInd w:w="127" w:type="dxa"/>
        <w:tblLook w:val="04A0" w:firstRow="1" w:lastRow="0" w:firstColumn="1" w:lastColumn="0" w:noHBand="0" w:noVBand="1"/>
      </w:tblPr>
      <w:tblGrid>
        <w:gridCol w:w="9639"/>
      </w:tblGrid>
      <w:tr w:rsidR="00290EFD" w:rsidRPr="00290EFD" w14:paraId="0B6C4170" w14:textId="77777777" w:rsidTr="00290EFD">
        <w:tc>
          <w:tcPr>
            <w:tcW w:w="9639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77AE3946" w14:textId="77777777" w:rsidR="00290EFD" w:rsidRPr="00290EFD" w:rsidRDefault="00290EFD" w:rsidP="00290EFD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</w:rPr>
            </w:pPr>
          </w:p>
          <w:p w14:paraId="71D820B9" w14:textId="77777777" w:rsidR="00290EFD" w:rsidRPr="00290EFD" w:rsidRDefault="00290EFD" w:rsidP="00290EFD">
            <w:pPr>
              <w:tabs>
                <w:tab w:val="left" w:pos="3041"/>
              </w:tabs>
              <w:spacing w:after="200" w:line="276" w:lineRule="auto"/>
              <w:rPr>
                <w:rFonts w:ascii="Palatino Linotype" w:hAnsi="Palatino Linotype"/>
                <w:sz w:val="24"/>
              </w:rPr>
            </w:pPr>
            <w:proofErr w:type="spellStart"/>
            <w:r w:rsidRPr="00290EFD">
              <w:rPr>
                <w:rFonts w:ascii="Palatino Linotype" w:hAnsi="Palatino Linotype"/>
                <w:sz w:val="24"/>
              </w:rPr>
              <w:t>Xét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ính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liên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ục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của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hàm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số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sau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ại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điểm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r w:rsidRPr="00290EFD">
              <w:rPr>
                <w:rFonts w:ascii="Palatino Linotype" w:hAnsi="Palatino Linotype"/>
                <w:position w:val="-14"/>
                <w:sz w:val="24"/>
                <w:szCs w:val="20"/>
              </w:rPr>
              <w:object w:dxaOrig="900" w:dyaOrig="400" w14:anchorId="48053724">
                <v:shape id="_x0000_i1026" type="#_x0000_t75" style="width:45.55pt;height:19.05pt" o:ole="">
                  <v:imagedata r:id="rId88" o:title=""/>
                </v:shape>
                <o:OLEObject Type="Embed" ProgID="Equation.DSMT4" ShapeID="_x0000_i1026" DrawAspect="Content" ObjectID="_1709982081" r:id="rId89"/>
              </w:object>
            </w:r>
            <w:r w:rsidRPr="00290EFD">
              <w:rPr>
                <w:rFonts w:ascii="Palatino Linotype" w:hAnsi="Palatino Linotype"/>
                <w:sz w:val="24"/>
              </w:rPr>
              <w:t xml:space="preserve"> : </w:t>
            </w:r>
            <w:r w:rsidRPr="00290EFD">
              <w:rPr>
                <w:rFonts w:ascii="Palatino Linotype" w:hAnsi="Palatino Linotype"/>
                <w:position w:val="-50"/>
                <w:sz w:val="24"/>
                <w:szCs w:val="20"/>
              </w:rPr>
              <w:object w:dxaOrig="3220" w:dyaOrig="1120" w14:anchorId="0B21289D">
                <v:shape id="_x0000_i1027" type="#_x0000_t75" style="width:159.35pt;height:56.9pt" o:ole="">
                  <v:imagedata r:id="rId90" o:title=""/>
                </v:shape>
                <o:OLEObject Type="Embed" ProgID="Equation.DSMT4" ShapeID="_x0000_i1027" DrawAspect="Content" ObjectID="_1709982082" r:id="rId91"/>
              </w:object>
            </w:r>
          </w:p>
        </w:tc>
      </w:tr>
    </w:tbl>
    <w:p w14:paraId="53170C46" w14:textId="77777777" w:rsidR="00290EFD" w:rsidRPr="00290EFD" w:rsidRDefault="00290EFD" w:rsidP="00290EFD">
      <w:pPr>
        <w:spacing w:after="200" w:line="276" w:lineRule="auto"/>
        <w:jc w:val="center"/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</w:pP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Lời</w:t>
      </w:r>
      <w:proofErr w:type="spellEnd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giải</w:t>
      </w:r>
      <w:proofErr w:type="spellEnd"/>
    </w:p>
    <w:p w14:paraId="363EC82D" w14:textId="77777777" w:rsidR="00290EFD" w:rsidRPr="00290EFD" w:rsidRDefault="00290EFD" w:rsidP="00290EFD">
      <w:pPr>
        <w:numPr>
          <w:ilvl w:val="0"/>
          <w:numId w:val="6"/>
        </w:numPr>
        <w:tabs>
          <w:tab w:val="left" w:pos="3041"/>
        </w:tabs>
        <w:spacing w:after="200" w:line="276" w:lineRule="auto"/>
        <w:rPr>
          <w:rFonts w:ascii="Palatino Linotype" w:eastAsia="Calibri" w:hAnsi="Palatino Linotype" w:cs="Times New Roman"/>
          <w:sz w:val="21"/>
          <w:szCs w:val="21"/>
          <w:lang w:val="x-none" w:eastAsia="x-none"/>
        </w:rPr>
      </w:pPr>
      <w:r w:rsidRPr="00290EFD">
        <w:rPr>
          <w:rFonts w:ascii="Palatino Linotype" w:eastAsia="Calibri" w:hAnsi="Palatino Linotype" w:cs="Times New Roman"/>
          <w:position w:val="-16"/>
          <w:sz w:val="24"/>
          <w:szCs w:val="24"/>
          <w:lang w:val="x-none" w:eastAsia="x-none"/>
        </w:rPr>
        <w:object w:dxaOrig="2180" w:dyaOrig="440" w14:anchorId="121FBBEC">
          <v:shape id="_x0000_i1028" type="#_x0000_t75" style="width:109.85pt;height:22.75pt" o:ole="">
            <v:imagedata r:id="rId92" o:title=""/>
          </v:shape>
          <o:OLEObject Type="Embed" ProgID="Equation.DSMT4" ShapeID="_x0000_i1028" DrawAspect="Content" ObjectID="_1709982083" r:id="rId93"/>
        </w:object>
      </w:r>
    </w:p>
    <w:p w14:paraId="21922BA9" w14:textId="77777777" w:rsidR="00290EFD" w:rsidRPr="00290EFD" w:rsidRDefault="00290EFD" w:rsidP="00290EFD">
      <w:pPr>
        <w:numPr>
          <w:ilvl w:val="0"/>
          <w:numId w:val="6"/>
        </w:numPr>
        <w:tabs>
          <w:tab w:val="left" w:pos="3041"/>
        </w:tabs>
        <w:spacing w:after="200" w:line="276" w:lineRule="auto"/>
        <w:rPr>
          <w:rFonts w:ascii="Palatino Linotype" w:eastAsia="Calibri" w:hAnsi="Palatino Linotype" w:cs="Times New Roman"/>
          <w:sz w:val="21"/>
          <w:szCs w:val="21"/>
          <w:lang w:val="x-none" w:eastAsia="x-none"/>
        </w:rPr>
      </w:pPr>
      <w:r w:rsidRPr="00290EFD">
        <w:rPr>
          <w:rFonts w:ascii="Palatino Linotype" w:eastAsia="Calibri" w:hAnsi="Palatino Linotype" w:cs="Times New Roman"/>
          <w:position w:val="-26"/>
          <w:sz w:val="24"/>
          <w:szCs w:val="24"/>
          <w:lang w:val="x-none" w:eastAsia="x-none"/>
        </w:rPr>
        <w:object w:dxaOrig="6619" w:dyaOrig="760" w14:anchorId="6678F8A4">
          <v:shape id="_x0000_i1029" type="#_x0000_t75" style="width:329.55pt;height:37.85pt" o:ole="">
            <v:imagedata r:id="rId94" o:title=""/>
          </v:shape>
          <o:OLEObject Type="Embed" ProgID="Equation.DSMT4" ShapeID="_x0000_i1029" DrawAspect="Content" ObjectID="_1709982084" r:id="rId95"/>
        </w:object>
      </w:r>
      <w:r w:rsidRPr="00290EFD">
        <w:rPr>
          <w:rFonts w:ascii="Palatino Linotype" w:eastAsia="Calibri" w:hAnsi="Palatino Linotype" w:cs="Times New Roman"/>
          <w:sz w:val="21"/>
          <w:szCs w:val="21"/>
          <w:lang w:val="x-none" w:eastAsia="x-none"/>
        </w:rPr>
        <w:t xml:space="preserve"> </w:t>
      </w:r>
    </w:p>
    <w:p w14:paraId="7FA1A68B" w14:textId="77777777" w:rsidR="00290EFD" w:rsidRPr="00290EFD" w:rsidRDefault="00290EFD" w:rsidP="00290EFD">
      <w:pPr>
        <w:tabs>
          <w:tab w:val="left" w:pos="3041"/>
        </w:tabs>
        <w:spacing w:after="200" w:line="276" w:lineRule="auto"/>
        <w:ind w:left="644"/>
        <w:rPr>
          <w:rFonts w:ascii="Palatino Linotype" w:eastAsia="Calibri" w:hAnsi="Palatino Linotype" w:cs="Times New Roman"/>
          <w:sz w:val="21"/>
          <w:szCs w:val="21"/>
        </w:rPr>
      </w:pPr>
      <w:r w:rsidRPr="00290EFD">
        <w:rPr>
          <w:rFonts w:ascii="Palatino Linotype" w:eastAsia="Calibri" w:hAnsi="Palatino Linotype" w:cs="Times New Roman"/>
          <w:sz w:val="21"/>
          <w:szCs w:val="21"/>
        </w:rPr>
        <w:t xml:space="preserve">Do </w:t>
      </w:r>
      <w:r w:rsidRPr="00290EFD">
        <w:rPr>
          <w:rFonts w:ascii="Palatino Linotype" w:eastAsia="Calibri" w:hAnsi="Palatino Linotype" w:cs="Times New Roman"/>
          <w:position w:val="-20"/>
          <w:sz w:val="20"/>
          <w:szCs w:val="20"/>
        </w:rPr>
        <w:object w:dxaOrig="2520" w:dyaOrig="480" w14:anchorId="49E7965A">
          <v:shape id="_x0000_i1030" type="#_x0000_t75" style="width:124.95pt;height:22.75pt" o:ole="">
            <v:imagedata r:id="rId96" o:title=""/>
          </v:shape>
          <o:OLEObject Type="Embed" ProgID="Equation.DSMT4" ShapeID="_x0000_i1030" DrawAspect="Content" ObjectID="_1709982085" r:id="rId97"/>
        </w:object>
      </w:r>
    </w:p>
    <w:p w14:paraId="777F0C84" w14:textId="77777777" w:rsidR="00290EFD" w:rsidRPr="00290EFD" w:rsidRDefault="00290EFD" w:rsidP="00290EFD">
      <w:pPr>
        <w:tabs>
          <w:tab w:val="left" w:pos="3041"/>
        </w:tabs>
        <w:spacing w:after="200" w:line="276" w:lineRule="auto"/>
        <w:ind w:firstLine="426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SimHei" w:hAnsi="Palatino Linotype" w:cs="Times New Roman"/>
          <w:bCs/>
          <w:noProof/>
          <w:sz w:val="24"/>
          <w:szCs w:val="24"/>
        </w:rPr>
        <w:t xml:space="preserve">   Vậy: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hàm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li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ục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ạ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880" w:dyaOrig="260" w14:anchorId="547FCE50">
          <v:shape id="_x0000_i1031" type="#_x0000_t75" style="width:45.55pt;height:11.4pt" o:ole="">
            <v:imagedata r:id="rId98" o:title=""/>
          </v:shape>
          <o:OLEObject Type="Embed" ProgID="Equation.DSMT4" ShapeID="_x0000_i1031" DrawAspect="Content" ObjectID="_1709982086" r:id="rId99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</w:p>
    <w:p w14:paraId="6010250E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b/>
          <w:bCs/>
          <w:noProof/>
          <w:color w:val="0000FF"/>
          <w:sz w:val="20"/>
          <w:szCs w:val="20"/>
        </w:rPr>
        <mc:AlternateContent>
          <mc:Choice Requires="wpg">
            <w:drawing>
              <wp:inline distT="0" distB="0" distL="0" distR="0" wp14:anchorId="12E4230F" wp14:editId="5521B324">
                <wp:extent cx="1706657" cy="290654"/>
                <wp:effectExtent l="0" t="0" r="46355" b="14605"/>
                <wp:docPr id="4221" name="Group 4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6657" cy="290654"/>
                          <a:chOff x="0" y="-13214"/>
                          <a:chExt cx="1706657" cy="290654"/>
                        </a:xfrm>
                      </wpg:grpSpPr>
                      <pic:pic xmlns:pic="http://schemas.openxmlformats.org/drawingml/2006/picture">
                        <pic:nvPicPr>
                          <pic:cNvPr id="4222" name="Graphic 3" descr="Spooky house outline"/>
                          <pic:cNvPicPr>
                            <a:picLocks noChangeAspect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-13214"/>
                            <a:ext cx="269875" cy="269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223" name="Group 4223"/>
                        <wpg:cNvGrpSpPr/>
                        <wpg:grpSpPr>
                          <a:xfrm>
                            <a:off x="52856" y="47570"/>
                            <a:ext cx="1653801" cy="229870"/>
                            <a:chOff x="101207" y="40005"/>
                            <a:chExt cx="1653801" cy="229870"/>
                          </a:xfrm>
                        </wpg:grpSpPr>
                        <wps:wsp>
                          <wps:cNvPr id="4224" name="Straight Connector 4224"/>
                          <wps:cNvCnPr/>
                          <wps:spPr>
                            <a:xfrm>
                              <a:off x="101207" y="262890"/>
                              <a:ext cx="158623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25" name="Straight Connector 4225"/>
                          <wps:cNvCnPr/>
                          <wps:spPr>
                            <a:xfrm>
                              <a:off x="251460" y="45720"/>
                              <a:ext cx="14319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226" name="Group 4226"/>
                          <wpg:cNvGrpSpPr/>
                          <wpg:grpSpPr>
                            <a:xfrm>
                              <a:off x="318613" y="40005"/>
                              <a:ext cx="1436395" cy="229870"/>
                              <a:chOff x="318637" y="40005"/>
                              <a:chExt cx="1436503" cy="229870"/>
                            </a:xfrm>
                          </wpg:grpSpPr>
                          <wps:wsp>
                            <wps:cNvPr id="4227" name="Text Box 4227"/>
                            <wps:cNvSpPr txBox="1"/>
                            <wps:spPr>
                              <a:xfrm>
                                <a:off x="318637" y="40005"/>
                                <a:ext cx="1436503" cy="226060"/>
                              </a:xfrm>
                              <a:custGeom>
                                <a:avLst/>
                                <a:gdLst>
                                  <a:gd name="connsiteX0" fmla="*/ 0 w 1378585"/>
                                  <a:gd name="connsiteY0" fmla="*/ 0 h 226060"/>
                                  <a:gd name="connsiteX1" fmla="*/ 1378585 w 1378585"/>
                                  <a:gd name="connsiteY1" fmla="*/ 0 h 226060"/>
                                  <a:gd name="connsiteX2" fmla="*/ 1378585 w 1378585"/>
                                  <a:gd name="connsiteY2" fmla="*/ 226060 h 226060"/>
                                  <a:gd name="connsiteX3" fmla="*/ 0 w 1378585"/>
                                  <a:gd name="connsiteY3" fmla="*/ 226060 h 226060"/>
                                  <a:gd name="connsiteX4" fmla="*/ 0 w 1378585"/>
                                  <a:gd name="connsiteY4" fmla="*/ 0 h 226060"/>
                                  <a:gd name="connsiteX0" fmla="*/ 0 w 1417531"/>
                                  <a:gd name="connsiteY0" fmla="*/ 0 h 226060"/>
                                  <a:gd name="connsiteX1" fmla="*/ 1378585 w 1417531"/>
                                  <a:gd name="connsiteY1" fmla="*/ 0 h 226060"/>
                                  <a:gd name="connsiteX2" fmla="*/ 1378585 w 1417531"/>
                                  <a:gd name="connsiteY2" fmla="*/ 226060 h 226060"/>
                                  <a:gd name="connsiteX3" fmla="*/ 0 w 1417531"/>
                                  <a:gd name="connsiteY3" fmla="*/ 226060 h 226060"/>
                                  <a:gd name="connsiteX4" fmla="*/ 0 w 1417531"/>
                                  <a:gd name="connsiteY4" fmla="*/ 0 h 226060"/>
                                  <a:gd name="connsiteX0" fmla="*/ 0 w 1436717"/>
                                  <a:gd name="connsiteY0" fmla="*/ 0 h 226060"/>
                                  <a:gd name="connsiteX1" fmla="*/ 1378585 w 1436717"/>
                                  <a:gd name="connsiteY1" fmla="*/ 0 h 226060"/>
                                  <a:gd name="connsiteX2" fmla="*/ 1378585 w 1436717"/>
                                  <a:gd name="connsiteY2" fmla="*/ 226060 h 226060"/>
                                  <a:gd name="connsiteX3" fmla="*/ 0 w 1436717"/>
                                  <a:gd name="connsiteY3" fmla="*/ 226060 h 226060"/>
                                  <a:gd name="connsiteX4" fmla="*/ 0 w 1436717"/>
                                  <a:gd name="connsiteY4" fmla="*/ 0 h 2260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21F512" w14:textId="77777777" w:rsidR="00290EFD" w:rsidRPr="00916CA0" w:rsidRDefault="00290EFD" w:rsidP="00290EFD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28" name="Arc 4228"/>
                            <wps:cNvSpPr/>
                            <wps:spPr>
                              <a:xfrm>
                                <a:off x="1543050" y="40005"/>
                                <a:ext cx="212090" cy="229870"/>
                              </a:xfrm>
                              <a:prstGeom prst="arc">
                                <a:avLst>
                                  <a:gd name="adj1" fmla="val 17166805"/>
                                  <a:gd name="adj2" fmla="val 4364693"/>
                                </a:avLst>
                              </a:prstGeom>
                              <a:noFill/>
                              <a:ln w="19050" cap="flat" cmpd="sng" algn="ctr">
                                <a:solidFill>
                                  <a:srgbClr val="C0504D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2E4230F" id="Group 4221" o:spid="_x0000_s1040" style="width:134.4pt;height:22.9pt;mso-position-horizontal-relative:char;mso-position-vertical-relative:line" coordorigin=",-132" coordsize="17066,2906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">
                <v:shape id="Graphic 3" o:spid="_x0000_s1041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">
                  <v:imagedata r:id="rId102" o:title="Spooky house outline"/>
                </v:shape>
                <v:group id="Group 4223" o:spid="_x0000_s1042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0Km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8JkkY3i+CU9Azh8AAAD//wMAUEsBAi0AFAAGAAgAAAAhANvh9svuAAAAhQEAABMAAAAAAAAA&#10;AAAAAAAAAAAAAFtDb250ZW50X1R5cGVzXS54bWxQSwECLQAUAAYACAAAACEAWvQsW78AAAAVAQAA&#10;CwAAAAAAAAAAAAAAAAAfAQAAX3JlbHMvLnJlbHNQSwECLQAUAAYACAAAACEA8odCpsYAAADdAAAA&#10;DwAAAAAAAAAAAAAAAAAHAgAAZHJzL2Rvd25yZXYueG1sUEsFBgAAAAADAAMAtwAAAPoCAAAAAA==&#10;">
                  <v:line id="Straight Connector 4224" o:spid="_x0000_s1043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" strokecolor="#c0504d" strokeweight="1.5pt"/>
                  <v:line id="Straight Connector 4225" o:spid="_x0000_s1044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" strokecolor="#c0504d" strokeweight="1.5pt"/>
                  <v:group id="Group 4226" o:spid="_x0000_s1045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OE+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+EiSKTzfhCcgl38AAAD//wMAUEsBAi0AFAAGAAgAAAAhANvh9svuAAAAhQEAABMAAAAAAAAA&#10;AAAAAAAAAAAAAFtDb250ZW50X1R5cGVzXS54bWxQSwECLQAUAAYACAAAACEAWvQsW78AAAAVAQAA&#10;CwAAAAAAAAAAAAAAAAAfAQAAX3JlbHMvLnJlbHNQSwECLQAUAAYACAAAACEA4vDhPsYAAADdAAAA&#10;DwAAAAAAAAAAAAAAAAAHAgAAZHJzL2Rvd25yZXYueG1sUEsFBgAAAAADAAMAtwAAAPoCAAAAAA==&#10;">
                    <v:shape id="Text Box 4227" o:spid="_x0000_s1046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380,0;1378380,226060;0,226060;0,0" o:connectangles="0,0,0,0,0" textboxrect="0,0,1436717,226060"/>
                      <v:textbox inset="0,0,0,0">
                        <w:txbxContent>
                          <w:p w14:paraId="5A21F512" w14:textId="77777777" w:rsidR="00290EFD" w:rsidRPr="00916CA0" w:rsidRDefault="00290EFD" w:rsidP="00290EFD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4228" o:spid="_x0000_s1047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32,5251;212086,113879;139879,223864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666A62B9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1)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3080" w:dyaOrig="1080" w14:anchorId="461AC82D">
          <v:shape id="_x0000_i1032" type="#_x0000_t75" style="width:155.4pt;height:52.95pt" o:ole="">
            <v:imagedata r:id="rId103" o:title=""/>
          </v:shape>
          <o:OLEObject Type="Embed" ProgID="Equation.DSMT4" ShapeID="_x0000_i1032" DrawAspect="Content" ObjectID="_1709982087" r:id="rId104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0C7E3C85">
          <v:shape id="_x0000_i1033" type="#_x0000_t75" style="width:34.15pt;height:19.05pt" o:ole="">
            <v:imagedata r:id="rId105" o:title=""/>
          </v:shape>
          <o:OLEObject Type="Embed" ProgID="Equation.DSMT4" ShapeID="_x0000_i1033" DrawAspect="Content" ObjectID="_1709982088" r:id="rId106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</w:p>
    <w:p w14:paraId="1A5A4ED7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2)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3260" w:dyaOrig="1080" w14:anchorId="61E46972">
          <v:shape id="_x0000_i1034" type="#_x0000_t75" style="width:163.05pt;height:52.95pt" o:ole="">
            <v:imagedata r:id="rId107" o:title=""/>
          </v:shape>
          <o:OLEObject Type="Embed" ProgID="Equation.DSMT4" ShapeID="_x0000_i1034" DrawAspect="Content" ObjectID="_1709982089" r:id="rId108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00" w:dyaOrig="400" w14:anchorId="12AE1DEC">
          <v:shape id="_x0000_i1035" type="#_x0000_t75" style="width:45.55pt;height:19.05pt" o:ole="">
            <v:imagedata r:id="rId109" o:title=""/>
          </v:shape>
          <o:OLEObject Type="Embed" ProgID="Equation.DSMT4" ShapeID="_x0000_i1035" DrawAspect="Content" ObjectID="_1709982090" r:id="rId110"/>
        </w:object>
      </w:r>
    </w:p>
    <w:p w14:paraId="158F5CB5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3)</w: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50"/>
          <w:sz w:val="20"/>
          <w:szCs w:val="20"/>
        </w:rPr>
        <w:object w:dxaOrig="3500" w:dyaOrig="1120" w14:anchorId="3CBEA29A">
          <v:shape id="_x0000_i1036" type="#_x0000_t75" style="width:174.15pt;height:56.9pt" o:ole="">
            <v:imagedata r:id="rId111" o:title=""/>
          </v:shape>
          <o:OLEObject Type="Embed" ProgID="Equation.DSMT4" ShapeID="_x0000_i1036" DrawAspect="Content" ObjectID="_1709982091" r:id="rId112"/>
        </w:object>
      </w:r>
      <w:r w:rsidRPr="00290EFD">
        <w:rPr>
          <w:rFonts w:ascii="Palatino Linotype" w:eastAsia="Calibri" w:hAnsi="Palatino Linotype" w:cs="Times New Roman"/>
          <w:sz w:val="21"/>
          <w:szCs w:val="21"/>
          <w:lang w:val="fr-FR"/>
        </w:rPr>
        <w:t xml:space="preserve"> t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7870CCCD">
          <v:shape id="_x0000_i1037" type="#_x0000_t75" style="width:37.85pt;height:19.05pt" o:ole="">
            <v:imagedata r:id="rId113" o:title=""/>
          </v:shape>
          <o:OLEObject Type="Embed" ProgID="Equation.DSMT4" ShapeID="_x0000_i1037" DrawAspect="Content" ObjectID="_1709982092" r:id="rId114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ab/>
      </w:r>
    </w:p>
    <w:p w14:paraId="37E453FC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4)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2580" w:dyaOrig="1080" w14:anchorId="1A6DD307">
          <v:shape id="_x0000_i1038" type="#_x0000_t75" style="width:128.9pt;height:52.95pt" o:ole="">
            <v:imagedata r:id="rId115" o:title=""/>
          </v:shape>
          <o:OLEObject Type="Embed" ProgID="Equation.DSMT4" ShapeID="_x0000_i1038" DrawAspect="Content" ObjectID="_1709982093" r:id="rId116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02458572">
          <v:shape id="_x0000_i1039" type="#_x0000_t75" style="width:37.85pt;height:19.05pt" o:ole="">
            <v:imagedata r:id="rId117" o:title=""/>
          </v:shape>
          <o:OLEObject Type="Embed" ProgID="Equation.DSMT4" ShapeID="_x0000_i1039" DrawAspect="Content" ObjectID="_1709982094" r:id="rId118"/>
        </w:object>
      </w:r>
    </w:p>
    <w:p w14:paraId="4D76C848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>5)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50"/>
          <w:sz w:val="20"/>
          <w:szCs w:val="20"/>
        </w:rPr>
        <w:object w:dxaOrig="3360" w:dyaOrig="1120" w14:anchorId="401D07FB">
          <v:shape id="_x0000_i1040" type="#_x0000_t75" style="width:166.75pt;height:56.9pt" o:ole="">
            <v:imagedata r:id="rId119" o:title=""/>
          </v:shape>
          <o:OLEObject Type="Embed" ProgID="Equation.DSMT4" ShapeID="_x0000_i1040" DrawAspect="Content" ObjectID="_1709982095" r:id="rId120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00" w:dyaOrig="400" w14:anchorId="34C8106A">
          <v:shape id="_x0000_i1041" type="#_x0000_t75" style="width:45.55pt;height:19.05pt" o:ole="">
            <v:imagedata r:id="rId121" o:title=""/>
          </v:shape>
          <o:OLEObject Type="Embed" ProgID="Equation.DSMT4" ShapeID="_x0000_i1041" DrawAspect="Content" ObjectID="_1709982096" r:id="rId122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</w:p>
    <w:p w14:paraId="60EE54E9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lastRenderedPageBreak/>
        <w:t>6)</w:t>
      </w:r>
      <w:r w:rsidRPr="00290EFD">
        <w:rPr>
          <w:rFonts w:ascii="Palatino Linotype" w:eastAsia="Calibri" w:hAnsi="Palatino Linotype" w:cs="Times New Roman"/>
          <w:position w:val="-54"/>
          <w:sz w:val="20"/>
          <w:szCs w:val="20"/>
        </w:rPr>
        <w:object w:dxaOrig="3100" w:dyaOrig="1200" w14:anchorId="7A2A7005">
          <v:shape id="_x0000_i1042" type="#_x0000_t75" style="width:155.4pt;height:60.6pt" o:ole="">
            <v:imagedata r:id="rId123" o:title=""/>
          </v:shape>
          <o:OLEObject Type="Embed" ProgID="Equation.DSMT4" ShapeID="_x0000_i1042" DrawAspect="Content" ObjectID="_1709982097" r:id="rId124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491874E4">
          <v:shape id="_x0000_i1043" type="#_x0000_t75" style="width:37.85pt;height:19.05pt" o:ole="">
            <v:imagedata r:id="rId125" o:title=""/>
          </v:shape>
          <o:OLEObject Type="Embed" ProgID="Equation.DSMT4" ShapeID="_x0000_i1043" DrawAspect="Content" ObjectID="_1709982098" r:id="rId126"/>
        </w:object>
      </w:r>
    </w:p>
    <w:p w14:paraId="323C57EC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</w:rPr>
      </w:pPr>
      <w:proofErr w:type="gramStart"/>
      <w:r w:rsidRPr="00290EFD">
        <w:rPr>
          <w:rFonts w:ascii="Palatino Linotype" w:eastAsia="Calibri" w:hAnsi="Palatino Linotype" w:cs="Times New Roman"/>
          <w:b/>
          <w:sz w:val="24"/>
          <w:szCs w:val="24"/>
        </w:rPr>
        <w:t>7 )</w:t>
      </w:r>
      <w:proofErr w:type="gramEnd"/>
      <w:r w:rsidRPr="00290EFD">
        <w:rPr>
          <w:rFonts w:ascii="Palatino Linotype" w:eastAsia="Calibri" w:hAnsi="Palatino Linotype" w:cs="Times New Roman"/>
          <w:b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62"/>
          <w:sz w:val="20"/>
          <w:szCs w:val="20"/>
        </w:rPr>
        <w:object w:dxaOrig="4140" w:dyaOrig="1359" w14:anchorId="4A491915">
          <v:shape id="_x0000_i1044" type="#_x0000_t75" style="width:208.3pt;height:68.3pt" o:ole="">
            <v:imagedata r:id="rId127" o:title=""/>
          </v:shape>
          <o:OLEObject Type="Embed" ProgID="Equation.DSMT4" ShapeID="_x0000_i1044" DrawAspect="Content" ObjectID="_1709982099" r:id="rId128"/>
        </w:objec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tại</w:t>
      </w:r>
      <w:proofErr w:type="spellEnd"/>
      <w:r w:rsidRPr="00290EFD">
        <w:rPr>
          <w:rFonts w:ascii="Palatino Linotype" w:eastAsia="Calibri" w:hAnsi="Palatino Linotype" w:cs="Chu Van An"/>
          <w:b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715414B1">
          <v:shape id="_x0000_i1045" type="#_x0000_t75" style="width:34.15pt;height:19.05pt" o:ole="">
            <v:imagedata r:id="rId129" o:title=""/>
          </v:shape>
          <o:OLEObject Type="Embed" ProgID="Equation.DSMT4" ShapeID="_x0000_i1045" DrawAspect="Content" ObjectID="_1709982100" r:id="rId130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</w:r>
    </w:p>
    <w:p w14:paraId="5005B414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0"/>
          <w:szCs w:val="20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 xml:space="preserve">8) </w:t>
      </w:r>
      <w:r w:rsidRPr="00290EFD">
        <w:rPr>
          <w:rFonts w:ascii="Palatino Linotype" w:eastAsia="Calibri" w:hAnsi="Palatino Linotype" w:cs="Times New Roman"/>
          <w:position w:val="-54"/>
          <w:sz w:val="20"/>
          <w:szCs w:val="20"/>
        </w:rPr>
        <w:object w:dxaOrig="3100" w:dyaOrig="1200" w14:anchorId="41AAB0E1">
          <v:shape id="_x0000_i1046" type="#_x0000_t75" style="width:155.4pt;height:60.6pt" o:ole="">
            <v:imagedata r:id="rId131" o:title=""/>
          </v:shape>
          <o:OLEObject Type="Embed" ProgID="Equation.DSMT4" ShapeID="_x0000_i1046" DrawAspect="Content" ObjectID="_1709982101" r:id="rId132"/>
        </w:objec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tại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00" w:dyaOrig="400" w14:anchorId="4C5074D7">
          <v:shape id="_x0000_i1047" type="#_x0000_t75" style="width:45.55pt;height:19.05pt" o:ole="">
            <v:imagedata r:id="rId133" o:title=""/>
          </v:shape>
          <o:OLEObject Type="Embed" ProgID="Equation.DSMT4" ShapeID="_x0000_i1047" DrawAspect="Content" ObjectID="_1709982102" r:id="rId134"/>
        </w:object>
      </w:r>
    </w:p>
    <w:p w14:paraId="05DA37B7" w14:textId="77777777" w:rsidR="00290EFD" w:rsidRPr="00290EFD" w:rsidRDefault="00290EFD" w:rsidP="00290EFD">
      <w:pPr>
        <w:spacing w:before="60" w:after="60" w:line="240" w:lineRule="auto"/>
        <w:ind w:hanging="142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proofErr w:type="spellStart"/>
      <w:r w:rsidRPr="00290EFD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290EFD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2)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ìm tham số để mỗi hàm số sau đây liên tục tại điểm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260" w:dyaOrig="400" w14:anchorId="459F326C">
          <v:shape id="_x0000_i1048" type="#_x0000_t75" style="width:11.4pt;height:19.05pt" o:ole="">
            <v:imagedata r:id="rId135" o:title=""/>
          </v:shape>
          <o:OLEObject Type="Embed" ProgID="Equation.DSMT4" ShapeID="_x0000_i1048" DrawAspect="Content" ObjectID="_1709982103" r:id="rId136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đã chỉ ra:</w:t>
      </w:r>
    </w:p>
    <w:p w14:paraId="1F980FCB" w14:textId="77777777" w:rsidR="00290EFD" w:rsidRPr="00290EFD" w:rsidRDefault="00290EFD" w:rsidP="00290EFD">
      <w:pPr>
        <w:tabs>
          <w:tab w:val="left" w:pos="180"/>
        </w:tabs>
        <w:spacing w:before="60" w:after="60" w:line="240" w:lineRule="auto"/>
        <w:ind w:right="-720"/>
        <w:rPr>
          <w:rFonts w:ascii="Palatino Linotype" w:eastAsia="Calibri" w:hAnsi="Palatino Linotype" w:cs="Chu Văn An (Uni)"/>
          <w:sz w:val="24"/>
          <w:szCs w:val="24"/>
        </w:rPr>
      </w:pPr>
      <w:r w:rsidRPr="00290EFD">
        <w:rPr>
          <w:rFonts w:ascii="Palatino Linotype" w:eastAsia="Calibri" w:hAnsi="Palatino Linotype" w:cs="Chu Văn An (Uni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8E24ADE" wp14:editId="6C5ED181">
                <wp:simplePos x="0" y="0"/>
                <wp:positionH relativeFrom="column">
                  <wp:posOffset>502390</wp:posOffset>
                </wp:positionH>
                <wp:positionV relativeFrom="paragraph">
                  <wp:posOffset>48971</wp:posOffset>
                </wp:positionV>
                <wp:extent cx="1228298" cy="395785"/>
                <wp:effectExtent l="0" t="0" r="10160" b="23495"/>
                <wp:wrapNone/>
                <wp:docPr id="193" name="Flowchart: Preparation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298" cy="395785"/>
                        </a:xfrm>
                        <a:prstGeom prst="flowChartPreparation">
                          <a:avLst/>
                        </a:prstGeom>
                        <a:solidFill>
                          <a:srgbClr val="00B0F0"/>
                        </a:solidFill>
                        <a:ln w="254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204DD89" w14:textId="77777777" w:rsidR="00290EFD" w:rsidRPr="00B41DCB" w:rsidRDefault="00290EFD" w:rsidP="00290EFD">
                            <w:pPr>
                              <w:jc w:val="center"/>
                              <w:rPr>
                                <w:rFonts w:ascii="Palatino Linotype" w:hAnsi="Palatino Linotype"/>
                                <w:sz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</w:rPr>
                              <w:t xml:space="preserve">Ví dụ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8E24ADE" id="Flowchart: Preparation 193" o:spid="_x0000_s1048" type="#_x0000_t117" style="position:absolute;margin-left:39.55pt;margin-top:3.85pt;width:96.7pt;height:31.1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" fillcolor="#00b0f0" strokecolor="#00b0f0" strokeweight="2pt">
                <v:textbox>
                  <w:txbxContent>
                    <w:p w14:paraId="6204DD89" w14:textId="77777777" w:rsidR="00290EFD" w:rsidRPr="00B41DCB" w:rsidRDefault="00290EFD" w:rsidP="00290EFD">
                      <w:pPr>
                        <w:jc w:val="center"/>
                        <w:rPr>
                          <w:rFonts w:ascii="Palatino Linotype" w:hAnsi="Palatino Linotype"/>
                          <w:sz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</w:rPr>
                        <w:t xml:space="preserve">Ví dụ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LiBang"/>
        <w:tblW w:w="9781" w:type="dxa"/>
        <w:tblInd w:w="-157" w:type="dxa"/>
        <w:tblLook w:val="04A0" w:firstRow="1" w:lastRow="0" w:firstColumn="1" w:lastColumn="0" w:noHBand="0" w:noVBand="1"/>
      </w:tblPr>
      <w:tblGrid>
        <w:gridCol w:w="9781"/>
      </w:tblGrid>
      <w:tr w:rsidR="00290EFD" w:rsidRPr="00290EFD" w14:paraId="26F7F688" w14:textId="77777777" w:rsidTr="00290EFD">
        <w:tc>
          <w:tcPr>
            <w:tcW w:w="9781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27A2ADF2" w14:textId="77777777" w:rsidR="00290EFD" w:rsidRPr="00290EFD" w:rsidRDefault="00290EFD" w:rsidP="00290EFD">
            <w:pPr>
              <w:spacing w:after="200" w:line="276" w:lineRule="auto"/>
              <w:ind w:right="154"/>
              <w:jc w:val="both"/>
              <w:rPr>
                <w:rFonts w:ascii="Palatino Linotype" w:hAnsi="Palatino Linotype"/>
                <w:b/>
                <w:sz w:val="24"/>
              </w:rPr>
            </w:pPr>
            <w:r w:rsidRPr="00290EFD">
              <w:rPr>
                <w:rFonts w:ascii="Palatino Linotype" w:hAnsi="Palatino Linotype"/>
                <w:sz w:val="24"/>
              </w:rPr>
              <w:t xml:space="preserve">Tìm a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để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hàm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số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liên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ục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ại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r w:rsidRPr="00290EFD">
              <w:rPr>
                <w:rFonts w:ascii="Palatino Linotype" w:hAnsi="Palatino Linotype"/>
                <w:position w:val="-12"/>
                <w:sz w:val="24"/>
                <w:szCs w:val="20"/>
              </w:rPr>
              <w:object w:dxaOrig="639" w:dyaOrig="360" w14:anchorId="075E3CAB">
                <v:shape id="_x0000_i1049" type="#_x0000_t75" style="width:30.15pt;height:19.05pt" o:ole="">
                  <v:imagedata r:id="rId137" o:title=""/>
                </v:shape>
                <o:OLEObject Type="Embed" ProgID="Equation.DSMT4" ShapeID="_x0000_i1049" DrawAspect="Content" ObjectID="_1709982104" r:id="rId138"/>
              </w:object>
            </w:r>
            <w:r w:rsidRPr="00290EFD">
              <w:rPr>
                <w:rFonts w:ascii="Palatino Linotype" w:hAnsi="Palatino Linotype"/>
                <w:sz w:val="24"/>
              </w:rPr>
              <w:t>:</w:t>
            </w:r>
            <w:r w:rsidRPr="00290EFD">
              <w:rPr>
                <w:rFonts w:ascii="Palatino Linotype" w:hAnsi="Palatino Linotype"/>
                <w:b/>
                <w:sz w:val="24"/>
              </w:rPr>
              <w:t xml:space="preserve"> </w:t>
            </w:r>
            <w:r w:rsidRPr="00290EFD">
              <w:rPr>
                <w:rFonts w:ascii="Palatino Linotype" w:hAnsi="Palatino Linotype"/>
                <w:position w:val="-48"/>
                <w:sz w:val="24"/>
                <w:szCs w:val="20"/>
              </w:rPr>
              <w:object w:dxaOrig="3340" w:dyaOrig="1080" w14:anchorId="454A2105">
                <v:shape id="_x0000_i1050" type="#_x0000_t75" style="width:166.75pt;height:52.95pt" o:ole="">
                  <v:imagedata r:id="rId139" o:title=""/>
                </v:shape>
                <o:OLEObject Type="Embed" ProgID="Equation.DSMT4" ShapeID="_x0000_i1050" DrawAspect="Content" ObjectID="_1709982105" r:id="rId140"/>
              </w:object>
            </w:r>
          </w:p>
        </w:tc>
      </w:tr>
    </w:tbl>
    <w:p w14:paraId="11B97C2D" w14:textId="77777777" w:rsidR="00290EFD" w:rsidRPr="00290EFD" w:rsidRDefault="00290EFD" w:rsidP="00290EFD">
      <w:pPr>
        <w:spacing w:after="200" w:line="276" w:lineRule="auto"/>
        <w:jc w:val="center"/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</w:pP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Lời</w:t>
      </w:r>
      <w:proofErr w:type="spellEnd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giải</w:t>
      </w:r>
      <w:proofErr w:type="spellEnd"/>
    </w:p>
    <w:p w14:paraId="13DD89BD" w14:textId="77777777" w:rsidR="00290EFD" w:rsidRPr="00290EFD" w:rsidRDefault="00290EFD" w:rsidP="00290EFD">
      <w:pPr>
        <w:numPr>
          <w:ilvl w:val="0"/>
          <w:numId w:val="8"/>
        </w:numPr>
        <w:spacing w:after="200" w:line="276" w:lineRule="auto"/>
        <w:ind w:left="709" w:right="154" w:hanging="425"/>
        <w:jc w:val="both"/>
        <w:rPr>
          <w:rFonts w:ascii="Palatino Linotype" w:eastAsia="Calibri" w:hAnsi="Palatino Linotype" w:cs="Times New Roman"/>
          <w:sz w:val="24"/>
          <w:szCs w:val="24"/>
          <w:lang w:val="x-none" w:eastAsia="x-none"/>
        </w:rPr>
      </w:pPr>
      <w:r w:rsidRPr="00290EFD">
        <w:rPr>
          <w:rFonts w:ascii="Palatino Linotype" w:eastAsia="Calibri" w:hAnsi="Palatino Linotype" w:cs="Times New Roman"/>
          <w:position w:val="-14"/>
          <w:sz w:val="24"/>
          <w:szCs w:val="24"/>
          <w:lang w:val="x-none" w:eastAsia="x-none"/>
        </w:rPr>
        <w:object w:dxaOrig="1500" w:dyaOrig="400" w14:anchorId="47E19FCC">
          <v:shape id="_x0000_i1051" type="#_x0000_t75" style="width:75.7pt;height:19.05pt" o:ole="">
            <v:imagedata r:id="rId141" o:title=""/>
          </v:shape>
          <o:OLEObject Type="Embed" ProgID="Equation.DSMT4" ShapeID="_x0000_i1051" DrawAspect="Content" ObjectID="_1709982106" r:id="rId142"/>
        </w:object>
      </w:r>
      <w:r w:rsidRPr="00290EFD">
        <w:rPr>
          <w:rFonts w:ascii="Palatino Linotype" w:eastAsia="Calibri" w:hAnsi="Palatino Linotype" w:cs="Times New Roman"/>
          <w:sz w:val="24"/>
          <w:szCs w:val="24"/>
          <w:lang w:val="x-none" w:eastAsia="x-none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  <w:lang w:val="x-none" w:eastAsia="x-none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  <w:lang w:val="x-none" w:eastAsia="x-none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  <w:lang w:val="x-none" w:eastAsia="x-none"/>
        </w:rPr>
        <w:tab/>
      </w:r>
    </w:p>
    <w:p w14:paraId="34F9E4C3" w14:textId="77777777" w:rsidR="00290EFD" w:rsidRPr="00290EFD" w:rsidRDefault="00290EFD" w:rsidP="00290EFD">
      <w:pPr>
        <w:numPr>
          <w:ilvl w:val="0"/>
          <w:numId w:val="7"/>
        </w:numPr>
        <w:spacing w:after="200" w:line="276" w:lineRule="auto"/>
        <w:ind w:right="15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3220" w:dyaOrig="660" w14:anchorId="35BC2CED">
          <v:shape id="_x0000_i1052" type="#_x0000_t75" style="width:159.35pt;height:34.15pt" o:ole="">
            <v:imagedata r:id="rId143" o:title=""/>
          </v:shape>
          <o:OLEObject Type="Embed" ProgID="Equation.DSMT4" ShapeID="_x0000_i1052" DrawAspect="Content" ObjectID="_1709982107" r:id="rId144"/>
        </w:object>
      </w:r>
      <w:r w:rsidRPr="00290EFD">
        <w:rPr>
          <w:rFonts w:ascii="Palatino Linotype" w:eastAsia="Calibri" w:hAnsi="Palatino Linotype" w:cs="Times New Roman"/>
          <w:position w:val="-32"/>
          <w:sz w:val="24"/>
          <w:szCs w:val="24"/>
        </w:rPr>
        <w:object w:dxaOrig="2600" w:dyaOrig="800" w14:anchorId="0F145572">
          <v:shape id="_x0000_i1053" type="#_x0000_t75" style="width:128.9pt;height:41.85pt" o:ole="">
            <v:imagedata r:id="rId145" o:title=""/>
          </v:shape>
          <o:OLEObject Type="Embed" ProgID="Equation.DSMT4" ShapeID="_x0000_i1053" DrawAspect="Content" ObjectID="_1709982108" r:id="rId146"/>
        </w:object>
      </w:r>
      <w:r w:rsidRPr="00290EF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2500" w:dyaOrig="660" w14:anchorId="1A1EA59F">
          <v:shape id="_x0000_i1054" type="#_x0000_t75" style="width:124.95pt;height:34.15pt" o:ole="">
            <v:imagedata r:id="rId147" o:title=""/>
          </v:shape>
          <o:OLEObject Type="Embed" ProgID="Equation.DSMT4" ShapeID="_x0000_i1054" DrawAspect="Content" ObjectID="_1709982109" r:id="rId148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</w:p>
    <w:p w14:paraId="71C9E328" w14:textId="77777777" w:rsidR="00290EFD" w:rsidRPr="00290EFD" w:rsidRDefault="00290EFD" w:rsidP="00290EFD">
      <w:pPr>
        <w:spacing w:after="200" w:line="276" w:lineRule="auto"/>
        <w:ind w:left="90" w:right="154" w:firstLine="270"/>
        <w:jc w:val="both"/>
        <w:rPr>
          <w:rFonts w:ascii="Palatino Linotype" w:eastAsia="Calibri" w:hAnsi="Palatino Linotype" w:cs="Times New Roman"/>
          <w:sz w:val="24"/>
          <w:szCs w:val="24"/>
        </w:rPr>
      </w:pP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ycbt</w:t>
      </w:r>
      <w:proofErr w:type="spellEnd"/>
      <w:r w:rsidRPr="00290EFD">
        <w:rPr>
          <w:rFonts w:ascii="Palatino Linotype" w:eastAsia="Calibri" w:hAnsi="Palatino Linotype" w:cs="Times New Roman"/>
          <w:position w:val="-20"/>
          <w:sz w:val="24"/>
          <w:szCs w:val="24"/>
        </w:rPr>
        <w:object w:dxaOrig="1980" w:dyaOrig="460" w14:anchorId="24C488E0">
          <v:shape id="_x0000_i1055" type="#_x0000_t75" style="width:98.45pt;height:22.75pt" o:ole="">
            <v:imagedata r:id="rId149" o:title=""/>
          </v:shape>
          <o:OLEObject Type="Embed" ProgID="Equation.DSMT4" ShapeID="_x0000_i1055" DrawAspect="Content" ObjectID="_1709982110" r:id="rId150"/>
        </w:object>
      </w:r>
      <w:r w:rsidRPr="00290EF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859" w:dyaOrig="279" w14:anchorId="22C3B120">
          <v:shape id="_x0000_i1056" type="#_x0000_t75" style="width:41.85pt;height:15.1pt" o:ole="">
            <v:imagedata r:id="rId151" o:title=""/>
          </v:shape>
          <o:OLEObject Type="Embed" ProgID="Equation.DSMT4" ShapeID="_x0000_i1056" DrawAspect="Content" ObjectID="_1709982111" r:id="rId152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</w:p>
    <w:p w14:paraId="691C58F5" w14:textId="77777777" w:rsidR="00290EFD" w:rsidRPr="00290EFD" w:rsidRDefault="00290EFD" w:rsidP="00290EFD">
      <w:pPr>
        <w:spacing w:after="200" w:line="276" w:lineRule="auto"/>
        <w:ind w:left="90" w:right="154" w:firstLine="270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Vậy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r w:rsidRPr="00290EFD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560" w:dyaOrig="279" w14:anchorId="486ED17F">
          <v:shape id="_x0000_i1057" type="#_x0000_t75" style="width:26.45pt;height:15.1pt" o:ole="">
            <v:imagedata r:id="rId153" o:title=""/>
          </v:shape>
          <o:OLEObject Type="Embed" ProgID="Equation.DSMT4" ShapeID="_x0000_i1057" DrawAspect="Content" ObjectID="_1709982112" r:id="rId154"/>
        </w:object>
      </w:r>
      <w:r w:rsidRPr="00290EFD">
        <w:rPr>
          <w:rFonts w:ascii="Palatino Linotype" w:eastAsia="Calibri" w:hAnsi="Palatino Linotype" w:cs="Times New Roman"/>
          <w:sz w:val="20"/>
          <w:szCs w:val="20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hàm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520" w:dyaOrig="440" w14:anchorId="5E67C9CE">
          <v:shape id="_x0000_i1058" type="#_x0000_t75" style="width:26.45pt;height:22.75pt" o:ole="">
            <v:imagedata r:id="rId155" o:title=""/>
          </v:shape>
          <o:OLEObject Type="Embed" ProgID="Equation.DSMT4" ShapeID="_x0000_i1058" DrawAspect="Content" ObjectID="_1709982113" r:id="rId156"/>
        </w:objec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li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ục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ạ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2"/>
          <w:sz w:val="24"/>
          <w:szCs w:val="24"/>
        </w:rPr>
        <w:object w:dxaOrig="639" w:dyaOrig="360" w14:anchorId="4EB5C76A">
          <v:shape id="_x0000_i1059" type="#_x0000_t75" style="width:30.15pt;height:19.05pt" o:ole="">
            <v:imagedata r:id="rId137" o:title=""/>
          </v:shape>
          <o:OLEObject Type="Embed" ProgID="Equation.DSMT4" ShapeID="_x0000_i1059" DrawAspect="Content" ObjectID="_1709982114" r:id="rId157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F8DB0B4" w14:textId="77777777" w:rsidR="00290EFD" w:rsidRPr="00290EFD" w:rsidRDefault="00290EFD" w:rsidP="00290EFD">
      <w:pPr>
        <w:spacing w:before="60" w:after="60" w:line="240" w:lineRule="auto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b/>
          <w:bCs/>
          <w:noProof/>
          <w:color w:val="0000FF"/>
          <w:sz w:val="20"/>
          <w:szCs w:val="20"/>
        </w:rPr>
        <mc:AlternateContent>
          <mc:Choice Requires="wpg">
            <w:drawing>
              <wp:inline distT="0" distB="0" distL="0" distR="0" wp14:anchorId="0C983E2C" wp14:editId="4795DEA6">
                <wp:extent cx="1706657" cy="290654"/>
                <wp:effectExtent l="0" t="0" r="46355" b="14605"/>
                <wp:docPr id="4229" name="Group 4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6657" cy="290654"/>
                          <a:chOff x="0" y="-13214"/>
                          <a:chExt cx="1706657" cy="290654"/>
                        </a:xfrm>
                      </wpg:grpSpPr>
                      <pic:pic xmlns:pic="http://schemas.openxmlformats.org/drawingml/2006/picture">
                        <pic:nvPicPr>
                          <pic:cNvPr id="4230" name="Graphic 3" descr="Spooky house outline"/>
                          <pic:cNvPicPr>
                            <a:picLocks noChangeAspect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-13214"/>
                            <a:ext cx="269875" cy="269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231" name="Group 4231"/>
                        <wpg:cNvGrpSpPr/>
                        <wpg:grpSpPr>
                          <a:xfrm>
                            <a:off x="52856" y="47570"/>
                            <a:ext cx="1653801" cy="229870"/>
                            <a:chOff x="101207" y="40005"/>
                            <a:chExt cx="1653801" cy="229870"/>
                          </a:xfrm>
                        </wpg:grpSpPr>
                        <wps:wsp>
                          <wps:cNvPr id="4232" name="Straight Connector 4232"/>
                          <wps:cNvCnPr/>
                          <wps:spPr>
                            <a:xfrm>
                              <a:off x="101207" y="262890"/>
                              <a:ext cx="158623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33" name="Straight Connector 4233"/>
                          <wps:cNvCnPr/>
                          <wps:spPr>
                            <a:xfrm>
                              <a:off x="251460" y="45720"/>
                              <a:ext cx="14319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234" name="Group 4234"/>
                          <wpg:cNvGrpSpPr/>
                          <wpg:grpSpPr>
                            <a:xfrm>
                              <a:off x="318613" y="40005"/>
                              <a:ext cx="1436395" cy="229870"/>
                              <a:chOff x="318637" y="40005"/>
                              <a:chExt cx="1436503" cy="229870"/>
                            </a:xfrm>
                          </wpg:grpSpPr>
                          <wps:wsp>
                            <wps:cNvPr id="4235" name="Text Box 4235"/>
                            <wps:cNvSpPr txBox="1"/>
                            <wps:spPr>
                              <a:xfrm>
                                <a:off x="318637" y="40005"/>
                                <a:ext cx="1436503" cy="226060"/>
                              </a:xfrm>
                              <a:custGeom>
                                <a:avLst/>
                                <a:gdLst>
                                  <a:gd name="connsiteX0" fmla="*/ 0 w 1378585"/>
                                  <a:gd name="connsiteY0" fmla="*/ 0 h 226060"/>
                                  <a:gd name="connsiteX1" fmla="*/ 1378585 w 1378585"/>
                                  <a:gd name="connsiteY1" fmla="*/ 0 h 226060"/>
                                  <a:gd name="connsiteX2" fmla="*/ 1378585 w 1378585"/>
                                  <a:gd name="connsiteY2" fmla="*/ 226060 h 226060"/>
                                  <a:gd name="connsiteX3" fmla="*/ 0 w 1378585"/>
                                  <a:gd name="connsiteY3" fmla="*/ 226060 h 226060"/>
                                  <a:gd name="connsiteX4" fmla="*/ 0 w 1378585"/>
                                  <a:gd name="connsiteY4" fmla="*/ 0 h 226060"/>
                                  <a:gd name="connsiteX0" fmla="*/ 0 w 1417531"/>
                                  <a:gd name="connsiteY0" fmla="*/ 0 h 226060"/>
                                  <a:gd name="connsiteX1" fmla="*/ 1378585 w 1417531"/>
                                  <a:gd name="connsiteY1" fmla="*/ 0 h 226060"/>
                                  <a:gd name="connsiteX2" fmla="*/ 1378585 w 1417531"/>
                                  <a:gd name="connsiteY2" fmla="*/ 226060 h 226060"/>
                                  <a:gd name="connsiteX3" fmla="*/ 0 w 1417531"/>
                                  <a:gd name="connsiteY3" fmla="*/ 226060 h 226060"/>
                                  <a:gd name="connsiteX4" fmla="*/ 0 w 1417531"/>
                                  <a:gd name="connsiteY4" fmla="*/ 0 h 226060"/>
                                  <a:gd name="connsiteX0" fmla="*/ 0 w 1436717"/>
                                  <a:gd name="connsiteY0" fmla="*/ 0 h 226060"/>
                                  <a:gd name="connsiteX1" fmla="*/ 1378585 w 1436717"/>
                                  <a:gd name="connsiteY1" fmla="*/ 0 h 226060"/>
                                  <a:gd name="connsiteX2" fmla="*/ 1378585 w 1436717"/>
                                  <a:gd name="connsiteY2" fmla="*/ 226060 h 226060"/>
                                  <a:gd name="connsiteX3" fmla="*/ 0 w 1436717"/>
                                  <a:gd name="connsiteY3" fmla="*/ 226060 h 226060"/>
                                  <a:gd name="connsiteX4" fmla="*/ 0 w 1436717"/>
                                  <a:gd name="connsiteY4" fmla="*/ 0 h 2260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F7F992" w14:textId="77777777" w:rsidR="00290EFD" w:rsidRPr="00916CA0" w:rsidRDefault="00290EFD" w:rsidP="00290EFD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36" name="Arc 4236"/>
                            <wps:cNvSpPr/>
                            <wps:spPr>
                              <a:xfrm>
                                <a:off x="1543050" y="40005"/>
                                <a:ext cx="212090" cy="229870"/>
                              </a:xfrm>
                              <a:prstGeom prst="arc">
                                <a:avLst>
                                  <a:gd name="adj1" fmla="val 17166805"/>
                                  <a:gd name="adj2" fmla="val 4364693"/>
                                </a:avLst>
                              </a:prstGeom>
                              <a:noFill/>
                              <a:ln w="19050" cap="flat" cmpd="sng" algn="ctr">
                                <a:solidFill>
                                  <a:srgbClr val="C0504D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C983E2C" id="Group 4229" o:spid="_x0000_s1049" style="width:134.4pt;height:22.9pt;mso-position-horizontal-relative:char;mso-position-vertical-relative:line" coordorigin=",-132" coordsize="17066,2906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">
                <v:shape id="Graphic 3" o:spid="_x0000_s1050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">
                  <v:imagedata r:id="rId102" o:title="Spooky house outline"/>
                </v:shape>
                <v:group id="Group 4231" o:spid="_x0000_s1051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O+X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">
                  <v:line id="Straight Connector 4232" o:spid="_x0000_s1052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" strokecolor="#c0504d" strokeweight="1.5pt"/>
                  <v:line id="Straight Connector 4233" o:spid="_x0000_s1053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" strokecolor="#c0504d" strokeweight="1.5pt"/>
                  <v:group id="Group 4234" o:spid="_x0000_s1054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0wP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cjeH5JjwBuXgAAAD//wMAUEsBAi0AFAAGAAgAAAAhANvh9svuAAAAhQEAABMAAAAAAAAA&#10;AAAAAAAAAAAAAFtDb250ZW50X1R5cGVzXS54bWxQSwECLQAUAAYACAAAACEAWvQsW78AAAAVAQAA&#10;CwAAAAAAAAAAAAAAAAAfAQAAX3JlbHMvLnJlbHNQSwECLQAUAAYACAAAACEA+LdMD8YAAADdAAAA&#10;DwAAAAAAAAAAAAAAAAAHAgAAZHJzL2Rvd25yZXYueG1sUEsFBgAAAAADAAMAtwAAAPoCAAAAAA==&#10;">
                    <v:shape id="Text Box 4235" o:spid="_x0000_s1055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380,0;1378380,226060;0,226060;0,0" o:connectangles="0,0,0,0,0" textboxrect="0,0,1436717,226060"/>
                      <v:textbox inset="0,0,0,0">
                        <w:txbxContent>
                          <w:p w14:paraId="5CF7F992" w14:textId="77777777" w:rsidR="00290EFD" w:rsidRPr="00916CA0" w:rsidRDefault="00290EFD" w:rsidP="00290EFD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4236" o:spid="_x0000_s1056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32,5251;212086,113879;139879,223864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79C0D356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1) </w:t>
      </w:r>
      <w:r w:rsidRPr="00290EFD">
        <w:rPr>
          <w:rFonts w:ascii="Palatino Linotype" w:eastAsia="Calibri" w:hAnsi="Palatino Linotype" w:cs="Times New Roman"/>
          <w:position w:val="-58"/>
          <w:sz w:val="20"/>
          <w:szCs w:val="20"/>
        </w:rPr>
        <w:object w:dxaOrig="2680" w:dyaOrig="1280" w14:anchorId="2EB016B5">
          <v:shape id="_x0000_i1060" type="#_x0000_t75" style="width:132.6pt;height:64.3pt" o:ole="">
            <v:imagedata r:id="rId158" o:title=""/>
          </v:shape>
          <o:OLEObject Type="Embed" ProgID="Equation.DSMT4" ShapeID="_x0000_i1060" DrawAspect="Content" ObjectID="_1709982115" r:id="rId159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  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3463F87E">
          <v:shape id="_x0000_i1061" type="#_x0000_t75" style="width:34.15pt;height:19.05pt" o:ole="">
            <v:imagedata r:id="rId160" o:title=""/>
          </v:shape>
          <o:OLEObject Type="Embed" ProgID="Equation.DSMT4" ShapeID="_x0000_i1061" DrawAspect="Content" ObjectID="_1709982116" r:id="rId161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2)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3040" w:dyaOrig="1080" w14:anchorId="7A40D256">
          <v:shape id="_x0000_i1062" type="#_x0000_t75" style="width:151.7pt;height:52.95pt" o:ole="">
            <v:imagedata r:id="rId162" o:title=""/>
          </v:shape>
          <o:OLEObject Type="Embed" ProgID="Equation.DSMT4" ShapeID="_x0000_i1062" DrawAspect="Content" ObjectID="_1709982117" r:id="rId163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tại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00" w:dyaOrig="400" w14:anchorId="23D221E8">
          <v:shape id="_x0000_i1063" type="#_x0000_t75" style="width:45.55pt;height:19.05pt" o:ole="">
            <v:imagedata r:id="rId164" o:title=""/>
          </v:shape>
          <o:OLEObject Type="Embed" ProgID="Equation.DSMT4" ShapeID="_x0000_i1063" DrawAspect="Content" ObjectID="_1709982118" r:id="rId165"/>
        </w:object>
      </w:r>
    </w:p>
    <w:p w14:paraId="75788473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lastRenderedPageBreak/>
        <w:t xml:space="preserve">3)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3019" w:dyaOrig="1080" w14:anchorId="4F6B9414">
          <v:shape id="_x0000_i1064" type="#_x0000_t75" style="width:151.7pt;height:52.95pt" o:ole="">
            <v:imagedata r:id="rId166" o:title=""/>
          </v:shape>
          <o:OLEObject Type="Embed" ProgID="Equation.DSMT4" ShapeID="_x0000_i1064" DrawAspect="Content" ObjectID="_1709982119" r:id="rId167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00" w:dyaOrig="400" w14:anchorId="6D1C9216">
          <v:shape id="_x0000_i1065" type="#_x0000_t75" style="width:45.55pt;height:19.05pt" o:ole="">
            <v:imagedata r:id="rId168" o:title=""/>
          </v:shape>
          <o:OLEObject Type="Embed" ProgID="Equation.DSMT4" ShapeID="_x0000_i1065" DrawAspect="Content" ObjectID="_1709982120" r:id="rId169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4) </w:t>
      </w:r>
      <w:r w:rsidRPr="00290EFD">
        <w:rPr>
          <w:rFonts w:ascii="Palatino Linotype" w:eastAsia="Calibri" w:hAnsi="Palatino Linotype" w:cs="Times New Roman"/>
          <w:position w:val="-52"/>
          <w:sz w:val="20"/>
          <w:szCs w:val="20"/>
        </w:rPr>
        <w:object w:dxaOrig="2480" w:dyaOrig="1160" w14:anchorId="7C1D597D">
          <v:shape id="_x0000_i1066" type="#_x0000_t75" style="width:124.95pt;height:56.9pt" o:ole="">
            <v:imagedata r:id="rId170" o:title=""/>
          </v:shape>
          <o:OLEObject Type="Embed" ProgID="Equation.DSMT4" ShapeID="_x0000_i1066" DrawAspect="Content" ObjectID="_1709982121" r:id="rId171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ạ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0CFF0839">
          <v:shape id="_x0000_i1067" type="#_x0000_t75" style="width:34.15pt;height:19.05pt" o:ole="">
            <v:imagedata r:id="rId172" o:title=""/>
          </v:shape>
          <o:OLEObject Type="Embed" ProgID="Equation.DSMT4" ShapeID="_x0000_i1067" DrawAspect="Content" ObjectID="_1709982122" r:id="rId173"/>
        </w:object>
      </w:r>
    </w:p>
    <w:p w14:paraId="2B7E1382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 xml:space="preserve">5) </w:t>
      </w:r>
      <w:r w:rsidRPr="00290EFD">
        <w:rPr>
          <w:rFonts w:ascii="Palatino Linotype" w:eastAsia="Calibri" w:hAnsi="Palatino Linotype" w:cs="Times New Roman"/>
          <w:position w:val="-54"/>
          <w:sz w:val="20"/>
          <w:szCs w:val="20"/>
        </w:rPr>
        <w:object w:dxaOrig="2700" w:dyaOrig="1200" w14:anchorId="2EEB3745">
          <v:shape id="_x0000_i1068" type="#_x0000_t75" style="width:132.6pt;height:60.6pt" o:ole="">
            <v:imagedata r:id="rId174" o:title=""/>
          </v:shape>
          <o:OLEObject Type="Embed" ProgID="Equation.DSMT4" ShapeID="_x0000_i1068" DrawAspect="Content" ObjectID="_1709982123" r:id="rId175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 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10B40D43">
          <v:shape id="_x0000_i1069" type="#_x0000_t75" style="width:37.85pt;height:19.05pt" o:ole="">
            <v:imagedata r:id="rId176" o:title=""/>
          </v:shape>
          <o:OLEObject Type="Embed" ProgID="Equation.DSMT4" ShapeID="_x0000_i1069" DrawAspect="Content" ObjectID="_1709982124" r:id="rId177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b/>
          <w:sz w:val="24"/>
          <w:szCs w:val="24"/>
        </w:rPr>
        <w:t xml:space="preserve">6) </w:t>
      </w:r>
      <w:r w:rsidRPr="00290EFD">
        <w:rPr>
          <w:rFonts w:ascii="Palatino Linotype" w:eastAsia="Calibri" w:hAnsi="Palatino Linotype" w:cs="Times New Roman"/>
          <w:position w:val="-50"/>
          <w:sz w:val="20"/>
          <w:szCs w:val="20"/>
        </w:rPr>
        <w:object w:dxaOrig="2860" w:dyaOrig="1120" w14:anchorId="666D89D8">
          <v:shape id="_x0000_i1070" type="#_x0000_t75" style="width:2in;height:56.9pt" o:ole="">
            <v:imagedata r:id="rId178" o:title=""/>
          </v:shape>
          <o:OLEObject Type="Embed" ProgID="Equation.DSMT4" ShapeID="_x0000_i1070" DrawAspect="Content" ObjectID="_1709982125" r:id="rId179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134E20C0">
          <v:shape id="_x0000_i1071" type="#_x0000_t75" style="width:37.85pt;height:19.05pt" o:ole="">
            <v:imagedata r:id="rId180" o:title=""/>
          </v:shape>
          <o:OLEObject Type="Embed" ProgID="Equation.DSMT4" ShapeID="_x0000_i1071" DrawAspect="Content" ObjectID="_1709982126" r:id="rId181"/>
        </w:object>
      </w:r>
    </w:p>
    <w:p w14:paraId="1EBF3314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Bài 3)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Xét tính liên tục của hàm số trên tập xác định.</w:t>
      </w:r>
    </w:p>
    <w:p w14:paraId="32DA3B4C" w14:textId="7887721C" w:rsidR="00290EFD" w:rsidRPr="00290EFD" w:rsidRDefault="00290EFD" w:rsidP="00290EFD">
      <w:pPr>
        <w:spacing w:before="60" w:after="60" w:line="240" w:lineRule="auto"/>
        <w:ind w:firstLine="720"/>
        <w:jc w:val="both"/>
        <w:rPr>
          <w:rFonts w:ascii="Palatino Linotype" w:eastAsia="Calibri" w:hAnsi="Palatino Linotype" w:cs="Times New Roman"/>
          <w:sz w:val="20"/>
          <w:szCs w:val="20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1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2180" w:dyaOrig="1080" w14:anchorId="374B3433">
          <v:shape id="_x0000_i1072" type="#_x0000_t75" style="width:109.85pt;height:52.95pt" o:ole="">
            <v:imagedata r:id="rId182" o:title=""/>
          </v:shape>
          <o:OLEObject Type="Embed" ProgID="Equation.DSMT4" ShapeID="_x0000_i1072" DrawAspect="Content" ObjectID="_1709982127" r:id="rId183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  <w:t>2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1960" w:dyaOrig="1080" w14:anchorId="5B1E692F">
          <v:shape id="_x0000_i1073" type="#_x0000_t75" style="width:98.45pt;height:52.95pt" o:ole="">
            <v:imagedata r:id="rId184" o:title=""/>
          </v:shape>
          <o:OLEObject Type="Embed" ProgID="Equation.DSMT4" ShapeID="_x0000_i1073" DrawAspect="Content" ObjectID="_1709982128" r:id="rId185"/>
        </w:object>
      </w:r>
    </w:p>
    <w:p w14:paraId="7921AFF8" w14:textId="77777777" w:rsidR="00290EFD" w:rsidRPr="00290EFD" w:rsidRDefault="00290EFD" w:rsidP="00290EFD">
      <w:pPr>
        <w:spacing w:before="60" w:after="60" w:line="240" w:lineRule="auto"/>
        <w:ind w:firstLine="720"/>
        <w:jc w:val="both"/>
        <w:rPr>
          <w:rFonts w:ascii="Palatino Linotype" w:eastAsia="Calibri" w:hAnsi="Palatino Linotype" w:cs="Times New Roman"/>
          <w:sz w:val="20"/>
          <w:szCs w:val="20"/>
        </w:rPr>
      </w:pPr>
    </w:p>
    <w:p w14:paraId="1C68A360" w14:textId="77777777" w:rsidR="00290EFD" w:rsidRPr="00290EFD" w:rsidRDefault="00290EFD" w:rsidP="00290EFD">
      <w:pPr>
        <w:spacing w:before="60" w:after="60" w:line="240" w:lineRule="auto"/>
        <w:ind w:firstLine="720"/>
        <w:jc w:val="both"/>
        <w:rPr>
          <w:rFonts w:ascii="Palatino Linotype" w:eastAsia="Calibri" w:hAnsi="Palatino Linotype" w:cs="Times New Roman"/>
          <w:sz w:val="20"/>
          <w:szCs w:val="20"/>
        </w:rPr>
      </w:pPr>
    </w:p>
    <w:p w14:paraId="75504B1A" w14:textId="77777777" w:rsidR="00290EFD" w:rsidRPr="00290EFD" w:rsidRDefault="00290EFD" w:rsidP="00290EFD">
      <w:pPr>
        <w:spacing w:before="60" w:after="60" w:line="240" w:lineRule="auto"/>
        <w:ind w:firstLine="720"/>
        <w:jc w:val="both"/>
        <w:rPr>
          <w:rFonts w:ascii="Palatino Linotype" w:eastAsia="Calibri" w:hAnsi="Palatino Linotype" w:cs="Times New Roman"/>
          <w:sz w:val="20"/>
          <w:szCs w:val="20"/>
        </w:rPr>
      </w:pPr>
    </w:p>
    <w:p w14:paraId="245E0B40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SimHei" w:hAnsi="Palatino Linotype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8B56C7" wp14:editId="0B8CED48">
                <wp:simplePos x="0" y="0"/>
                <wp:positionH relativeFrom="margin">
                  <wp:posOffset>1602105</wp:posOffset>
                </wp:positionH>
                <wp:positionV relativeFrom="paragraph">
                  <wp:posOffset>-229870</wp:posOffset>
                </wp:positionV>
                <wp:extent cx="3473355" cy="388961"/>
                <wp:effectExtent l="57150" t="38100" r="70485" b="87630"/>
                <wp:wrapNone/>
                <wp:docPr id="360" name="Rounded Rectangle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3355" cy="388961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9BBB59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9BBB59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9BBB59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9BBB59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7B452A7D" w14:textId="77777777" w:rsidR="00290EFD" w:rsidRDefault="00290EFD" w:rsidP="00290EFD">
                            <w:pPr>
                              <w:jc w:val="center"/>
                            </w:pPr>
                            <w:r w:rsidRPr="00B043AF"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>DẠNG</w:t>
                            </w:r>
                            <w:r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 xml:space="preserve"> 2</w:t>
                            </w:r>
                            <w:r w:rsidRPr="00B043AF"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>: XÉT LIÊN TỤC TẠ</w:t>
                            </w:r>
                            <w:r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>I 1 ĐIỂ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8B56C7" id="Rounded Rectangle 360" o:spid="_x0000_s1057" style="position:absolute;left:0;text-align:left;margin-left:126.15pt;margin-top:-18.1pt;width:273.5pt;height:30.6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" fillcolor="#dafda7" strokecolor="#98b954">
                <v:fill color2="#f5ffe6" rotate="t" angle="180" colors="0 #dafda7;22938f #e4fdc2;1 #f5ffe6" focus="100%" type="gradient"/>
                <v:shadow on="t" color="black" opacity="24903f" origin=",.5" offset="0,.55556mm"/>
                <v:textbox>
                  <w:txbxContent>
                    <w:p w14:paraId="7B452A7D" w14:textId="77777777" w:rsidR="00290EFD" w:rsidRDefault="00290EFD" w:rsidP="00290EFD">
                      <w:pPr>
                        <w:jc w:val="center"/>
                      </w:pPr>
                      <w:r w:rsidRPr="00B043AF"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>DẠNG</w:t>
                      </w:r>
                      <w:r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 xml:space="preserve"> 2</w:t>
                      </w:r>
                      <w:r w:rsidRPr="00B043AF"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>: XÉT LIÊN TỤC TẠ</w:t>
                      </w:r>
                      <w:r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>I 1 ĐIỂM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6E251D1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</w:p>
    <w:p w14:paraId="7369A846" w14:textId="77777777" w:rsidR="00290EFD" w:rsidRPr="00290EFD" w:rsidRDefault="00290EFD" w:rsidP="00290EFD">
      <w:pPr>
        <w:spacing w:before="60" w:after="60" w:line="240" w:lineRule="auto"/>
        <w:ind w:firstLine="180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Bài 1)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Xét tính liên tục của hàm số sau đây tại điểm </w:t>
      </w:r>
      <w:r w:rsidRPr="00290EFD">
        <w:rPr>
          <w:rFonts w:ascii="Palatino Linotype" w:eastAsia="Calibri" w:hAnsi="Palatino Linotype" w:cs="Chu Van An"/>
          <w:position w:val="-10"/>
          <w:sz w:val="24"/>
          <w:szCs w:val="24"/>
          <w:lang w:val="pt-BR"/>
        </w:rPr>
        <w:object w:dxaOrig="260" w:dyaOrig="320" w14:anchorId="38B6160D">
          <v:shape id="_x0000_i1074" type="#_x0000_t75" style="width:15.1pt;height:15.1pt" o:ole="">
            <v:imagedata r:id="rId186" o:title=""/>
          </v:shape>
          <o:OLEObject Type="Embed" ProgID="Equation.DSMT4" ShapeID="_x0000_i1074" DrawAspect="Content" ObjectID="_1709982129" r:id="rId187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đã chỉ ra:</w:t>
      </w:r>
    </w:p>
    <w:p w14:paraId="37696E1B" w14:textId="77777777" w:rsidR="00290EFD" w:rsidRPr="00290EFD" w:rsidRDefault="00290EFD" w:rsidP="00290EFD">
      <w:pPr>
        <w:tabs>
          <w:tab w:val="left" w:pos="180"/>
        </w:tabs>
        <w:spacing w:before="60" w:after="60" w:line="240" w:lineRule="auto"/>
        <w:ind w:right="-720"/>
        <w:rPr>
          <w:rFonts w:ascii="Palatino Linotype" w:eastAsia="Calibri" w:hAnsi="Palatino Linotype" w:cs="Chu Văn An (Uni)"/>
          <w:sz w:val="24"/>
          <w:szCs w:val="24"/>
        </w:rPr>
      </w:pPr>
      <w:r w:rsidRPr="00290EFD">
        <w:rPr>
          <w:rFonts w:ascii="Palatino Linotype" w:eastAsia="Calibri" w:hAnsi="Palatino Linotype" w:cs="Chu Văn An (Uni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77A698" wp14:editId="613EDAFA">
                <wp:simplePos x="0" y="0"/>
                <wp:positionH relativeFrom="column">
                  <wp:posOffset>502390</wp:posOffset>
                </wp:positionH>
                <wp:positionV relativeFrom="paragraph">
                  <wp:posOffset>48971</wp:posOffset>
                </wp:positionV>
                <wp:extent cx="1228298" cy="395785"/>
                <wp:effectExtent l="0" t="0" r="10160" b="23495"/>
                <wp:wrapNone/>
                <wp:docPr id="249" name="Flowchart: Preparation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298" cy="395785"/>
                        </a:xfrm>
                        <a:prstGeom prst="flowChartPreparation">
                          <a:avLst/>
                        </a:prstGeom>
                        <a:solidFill>
                          <a:srgbClr val="00B0F0"/>
                        </a:solidFill>
                        <a:ln w="254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57FFE156" w14:textId="77777777" w:rsidR="00290EFD" w:rsidRPr="00B41DCB" w:rsidRDefault="00290EFD" w:rsidP="00290EFD">
                            <w:pPr>
                              <w:jc w:val="center"/>
                              <w:rPr>
                                <w:rFonts w:ascii="Palatino Linotype" w:hAnsi="Palatino Linotype"/>
                                <w:sz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</w:rPr>
                              <w:t xml:space="preserve">Ví dụ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877A698" id="Flowchart: Preparation 249" o:spid="_x0000_s1058" type="#_x0000_t117" style="position:absolute;margin-left:39.55pt;margin-top:3.85pt;width:96.7pt;height:31.1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" fillcolor="#00b0f0" strokecolor="#00b0f0" strokeweight="2pt">
                <v:textbox>
                  <w:txbxContent>
                    <w:p w14:paraId="57FFE156" w14:textId="77777777" w:rsidR="00290EFD" w:rsidRPr="00B41DCB" w:rsidRDefault="00290EFD" w:rsidP="00290EFD">
                      <w:pPr>
                        <w:jc w:val="center"/>
                        <w:rPr>
                          <w:rFonts w:ascii="Palatino Linotype" w:hAnsi="Palatino Linotype"/>
                          <w:sz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</w:rPr>
                        <w:t xml:space="preserve">Ví dụ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LiBang"/>
        <w:tblW w:w="9639" w:type="dxa"/>
        <w:tblInd w:w="127" w:type="dxa"/>
        <w:tblLook w:val="04A0" w:firstRow="1" w:lastRow="0" w:firstColumn="1" w:lastColumn="0" w:noHBand="0" w:noVBand="1"/>
      </w:tblPr>
      <w:tblGrid>
        <w:gridCol w:w="9639"/>
      </w:tblGrid>
      <w:tr w:rsidR="00290EFD" w:rsidRPr="00290EFD" w14:paraId="7AD571FC" w14:textId="77777777" w:rsidTr="00290EFD">
        <w:tc>
          <w:tcPr>
            <w:tcW w:w="9639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62B1D234" w14:textId="77777777" w:rsidR="00290EFD" w:rsidRPr="00290EFD" w:rsidRDefault="00290EFD" w:rsidP="00290EFD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</w:rPr>
            </w:pPr>
          </w:p>
          <w:p w14:paraId="5ADA1145" w14:textId="77777777" w:rsidR="00290EFD" w:rsidRPr="00290EFD" w:rsidRDefault="00290EFD" w:rsidP="00290EFD">
            <w:pPr>
              <w:spacing w:after="200" w:line="276" w:lineRule="auto"/>
              <w:ind w:right="154"/>
              <w:jc w:val="both"/>
              <w:rPr>
                <w:rFonts w:ascii="Palatino Linotype" w:hAnsi="Palatino Linotype"/>
                <w:sz w:val="24"/>
              </w:rPr>
            </w:pPr>
            <w:proofErr w:type="spellStart"/>
            <w:r w:rsidRPr="00290EFD">
              <w:rPr>
                <w:rFonts w:ascii="Palatino Linotype" w:hAnsi="Palatino Linotype"/>
                <w:sz w:val="24"/>
              </w:rPr>
              <w:t>Xét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ính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liên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ục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của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hàm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số</w:t>
            </w:r>
            <w:proofErr w:type="spellEnd"/>
            <w:r w:rsidRPr="00290EFD">
              <w:rPr>
                <w:rFonts w:ascii="Palatino Linotype" w:hAnsi="Palatino Linotype"/>
                <w:position w:val="-52"/>
                <w:sz w:val="24"/>
                <w:szCs w:val="20"/>
              </w:rPr>
              <w:object w:dxaOrig="2780" w:dyaOrig="1160" w14:anchorId="3C78D2BB">
                <v:shape id="_x0000_i1075" type="#_x0000_t75" style="width:140.3pt;height:56.9pt" o:ole="">
                  <v:imagedata r:id="rId188" o:title=""/>
                </v:shape>
                <o:OLEObject Type="Embed" ProgID="Equation.DSMT4" ShapeID="_x0000_i1075" DrawAspect="Content" ObjectID="_1709982130" r:id="rId189"/>
              </w:objec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ại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r w:rsidRPr="00290EFD">
              <w:rPr>
                <w:rFonts w:ascii="Palatino Linotype" w:hAnsi="Palatino Linotype"/>
                <w:position w:val="-12"/>
                <w:sz w:val="24"/>
                <w:szCs w:val="20"/>
              </w:rPr>
              <w:object w:dxaOrig="620" w:dyaOrig="360" w14:anchorId="023919E4">
                <v:shape id="_x0000_i1076" type="#_x0000_t75" style="width:30.15pt;height:19.05pt" o:ole="">
                  <v:imagedata r:id="rId190" o:title=""/>
                </v:shape>
                <o:OLEObject Type="Embed" ProgID="Equation.DSMT4" ShapeID="_x0000_i1076" DrawAspect="Content" ObjectID="_1709982131" r:id="rId191"/>
              </w:object>
            </w:r>
          </w:p>
        </w:tc>
      </w:tr>
    </w:tbl>
    <w:p w14:paraId="6982BC4B" w14:textId="77777777" w:rsidR="00290EFD" w:rsidRPr="00290EFD" w:rsidRDefault="00290EFD" w:rsidP="00290EFD">
      <w:pPr>
        <w:spacing w:after="200" w:line="276" w:lineRule="auto"/>
        <w:jc w:val="center"/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</w:pP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Lời</w:t>
      </w:r>
      <w:proofErr w:type="spellEnd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giải</w:t>
      </w:r>
      <w:proofErr w:type="spellEnd"/>
    </w:p>
    <w:p w14:paraId="577E6AE0" w14:textId="77777777" w:rsidR="00290EFD" w:rsidRPr="00290EFD" w:rsidRDefault="00290EFD" w:rsidP="00290EFD">
      <w:pPr>
        <w:numPr>
          <w:ilvl w:val="0"/>
          <w:numId w:val="7"/>
        </w:numPr>
        <w:spacing w:after="200" w:line="276" w:lineRule="auto"/>
        <w:ind w:right="154"/>
        <w:jc w:val="both"/>
        <w:rPr>
          <w:rFonts w:ascii="Palatino Linotype" w:eastAsia="Calibri" w:hAnsi="Palatino Linotype" w:cs="Times New Roman"/>
          <w:sz w:val="24"/>
          <w:szCs w:val="24"/>
          <w:lang w:val="vi-VN" w:eastAsia="x-none"/>
        </w:rPr>
      </w:pPr>
      <w:r w:rsidRPr="00290EFD">
        <w:rPr>
          <w:rFonts w:ascii="Palatino Linotype" w:eastAsia="Calibri" w:hAnsi="Palatino Linotype" w:cs="Times New Roman"/>
          <w:position w:val="-20"/>
          <w:sz w:val="24"/>
          <w:szCs w:val="24"/>
          <w:lang w:val="x-none" w:eastAsia="x-none"/>
        </w:rPr>
        <w:object w:dxaOrig="2180" w:dyaOrig="460" w14:anchorId="63A2FE04">
          <v:shape id="_x0000_i1077" type="#_x0000_t75" style="width:109.85pt;height:22.75pt" o:ole="">
            <v:imagedata r:id="rId192" o:title=""/>
          </v:shape>
          <o:OLEObject Type="Embed" ProgID="Equation.DSMT4" ShapeID="_x0000_i1077" DrawAspect="Content" ObjectID="_1709982132" r:id="rId193"/>
        </w:object>
      </w:r>
      <w:r w:rsidRPr="00290EFD">
        <w:rPr>
          <w:rFonts w:ascii="Palatino Linotype" w:eastAsia="Calibri" w:hAnsi="Palatino Linotype" w:cs="Times New Roman"/>
          <w:sz w:val="24"/>
          <w:szCs w:val="24"/>
          <w:lang w:val="x-none" w:eastAsia="x-none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  <w:lang w:val="x-none" w:eastAsia="x-none"/>
        </w:rPr>
        <w:tab/>
      </w:r>
    </w:p>
    <w:p w14:paraId="27D70737" w14:textId="77777777" w:rsidR="00290EFD" w:rsidRPr="00290EFD" w:rsidRDefault="00290EFD" w:rsidP="00290EFD">
      <w:pPr>
        <w:numPr>
          <w:ilvl w:val="0"/>
          <w:numId w:val="7"/>
        </w:numPr>
        <w:spacing w:after="200" w:line="276" w:lineRule="auto"/>
        <w:ind w:left="142" w:right="154" w:firstLine="142"/>
        <w:jc w:val="both"/>
        <w:rPr>
          <w:rFonts w:ascii="Palatino Linotype" w:eastAsia="Calibri" w:hAnsi="Palatino Linotype" w:cs="Times New Roman"/>
          <w:sz w:val="24"/>
          <w:szCs w:val="24"/>
          <w:lang w:val="x-none" w:eastAsia="x-none"/>
        </w:rPr>
      </w:pPr>
      <w:r w:rsidRPr="00290EFD">
        <w:rPr>
          <w:rFonts w:ascii="Palatino Linotype" w:eastAsia="Calibri" w:hAnsi="Palatino Linotype" w:cs="Times New Roman"/>
          <w:position w:val="-28"/>
          <w:sz w:val="24"/>
          <w:szCs w:val="24"/>
          <w:lang w:val="x-none" w:eastAsia="x-none"/>
        </w:rPr>
        <w:object w:dxaOrig="2760" w:dyaOrig="700" w14:anchorId="7EF7D683">
          <v:shape id="_x0000_i1078" type="#_x0000_t75" style="width:136.3pt;height:34.15pt" o:ole="">
            <v:imagedata r:id="rId194" o:title=""/>
          </v:shape>
          <o:OLEObject Type="Embed" ProgID="Equation.DSMT4" ShapeID="_x0000_i1078" DrawAspect="Content" ObjectID="_1709982133" r:id="rId195"/>
        </w:object>
      </w:r>
      <w:r w:rsidRPr="00290EFD">
        <w:rPr>
          <w:rFonts w:ascii="Palatino Linotype" w:eastAsia="Calibri" w:hAnsi="Palatino Linotype" w:cs="Times New Roman"/>
          <w:position w:val="-24"/>
          <w:sz w:val="24"/>
          <w:szCs w:val="24"/>
          <w:lang w:val="x-none" w:eastAsia="x-none"/>
        </w:rPr>
        <w:object w:dxaOrig="3120" w:dyaOrig="780" w14:anchorId="04ED687D">
          <v:shape id="_x0000_i1079" type="#_x0000_t75" style="width:155.4pt;height:37.85pt" o:ole="">
            <v:imagedata r:id="rId196" o:title=""/>
          </v:shape>
          <o:OLEObject Type="Embed" ProgID="Equation.DSMT4" ShapeID="_x0000_i1079" DrawAspect="Content" ObjectID="_1709982134" r:id="rId197"/>
        </w:object>
      </w:r>
    </w:p>
    <w:p w14:paraId="7F3C9BC6" w14:textId="77777777" w:rsidR="00290EFD" w:rsidRPr="00290EFD" w:rsidRDefault="00290EFD" w:rsidP="00290EFD">
      <w:pPr>
        <w:spacing w:after="200" w:line="276" w:lineRule="auto"/>
        <w:ind w:left="3164" w:right="154"/>
        <w:jc w:val="both"/>
        <w:rPr>
          <w:rFonts w:ascii="Palatino Linotype" w:eastAsia="Calibri" w:hAnsi="Palatino Linotype" w:cs="Times New Roman"/>
          <w:sz w:val="24"/>
          <w:szCs w:val="24"/>
          <w:lang w:val="x-none" w:eastAsia="x-none"/>
        </w:rPr>
      </w:pPr>
      <w:r w:rsidRPr="00290EFD">
        <w:rPr>
          <w:rFonts w:ascii="Palatino Linotype" w:eastAsia="Calibri" w:hAnsi="Palatino Linotype" w:cs="Times New Roman"/>
          <w:sz w:val="24"/>
          <w:szCs w:val="24"/>
          <w:lang w:eastAsia="x-none"/>
        </w:rPr>
        <w:t xml:space="preserve">     </w:t>
      </w:r>
      <w:r w:rsidRPr="00290EFD">
        <w:rPr>
          <w:rFonts w:ascii="Palatino Linotype" w:eastAsia="Calibri" w:hAnsi="Palatino Linotype" w:cs="Times New Roman"/>
          <w:position w:val="-20"/>
          <w:sz w:val="24"/>
          <w:szCs w:val="24"/>
          <w:lang w:val="x-none" w:eastAsia="x-none"/>
        </w:rPr>
        <w:object w:dxaOrig="2920" w:dyaOrig="499" w14:anchorId="22CE317E">
          <v:shape id="_x0000_i1080" type="#_x0000_t75" style="width:147.7pt;height:26.45pt" o:ole="">
            <v:imagedata r:id="rId198" o:title=""/>
          </v:shape>
          <o:OLEObject Type="Embed" ProgID="Equation.DSMT4" ShapeID="_x0000_i1080" DrawAspect="Content" ObjectID="_1709982135" r:id="rId199"/>
        </w:object>
      </w:r>
    </w:p>
    <w:p w14:paraId="5330F01E" w14:textId="77777777" w:rsidR="00290EFD" w:rsidRPr="00290EFD" w:rsidRDefault="00290EFD" w:rsidP="00290EFD">
      <w:pPr>
        <w:spacing w:after="200" w:line="276" w:lineRule="auto"/>
        <w:ind w:left="142" w:right="154" w:firstLine="142"/>
        <w:jc w:val="both"/>
        <w:rPr>
          <w:rFonts w:ascii="Palatino Linotype" w:eastAsia="Calibri" w:hAnsi="Palatino Linotype" w:cs="Times New Roman"/>
          <w:sz w:val="24"/>
          <w:szCs w:val="20"/>
        </w:rPr>
      </w:pPr>
      <w:r w:rsidRPr="00290EFD">
        <w:rPr>
          <w:rFonts w:ascii="Palatino Linotype" w:eastAsia="Calibri" w:hAnsi="Palatino Linotype" w:cs="Times New Roman"/>
          <w:sz w:val="24"/>
          <w:szCs w:val="20"/>
        </w:rPr>
        <w:t xml:space="preserve">Do: </w:t>
      </w:r>
      <w:r w:rsidRPr="00290EFD">
        <w:rPr>
          <w:rFonts w:ascii="Palatino Linotype" w:eastAsia="Calibri" w:hAnsi="Palatino Linotype" w:cs="Times New Roman"/>
          <w:position w:val="-20"/>
          <w:sz w:val="24"/>
          <w:szCs w:val="20"/>
        </w:rPr>
        <w:object w:dxaOrig="3320" w:dyaOrig="460" w14:anchorId="5B4D7D72">
          <v:shape id="_x0000_i1081" type="#_x0000_t75" style="width:166.75pt;height:22.75pt" o:ole="">
            <v:imagedata r:id="rId200" o:title=""/>
          </v:shape>
          <o:OLEObject Type="Embed" ProgID="Equation.DSMT4" ShapeID="_x0000_i1081" DrawAspect="Content" ObjectID="_1709982136" r:id="rId201"/>
        </w:object>
      </w:r>
    </w:p>
    <w:p w14:paraId="17788C09" w14:textId="77777777" w:rsidR="00290EFD" w:rsidRPr="00290EFD" w:rsidRDefault="00290EFD" w:rsidP="00290EFD">
      <w:pPr>
        <w:spacing w:after="200" w:line="276" w:lineRule="auto"/>
        <w:ind w:left="142"/>
        <w:rPr>
          <w:rFonts w:ascii="Palatino Linotype" w:eastAsia="Calibri" w:hAnsi="Palatino Linotype" w:cs="Times New Roman"/>
          <w:sz w:val="24"/>
          <w:szCs w:val="24"/>
          <w:lang w:val="fr-FR"/>
        </w:rPr>
      </w:pP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Vậy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hàm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li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ục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ạ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2"/>
          <w:sz w:val="24"/>
          <w:szCs w:val="24"/>
        </w:rPr>
        <w:object w:dxaOrig="620" w:dyaOrig="360" w14:anchorId="46D273FA">
          <v:shape id="_x0000_i1082" type="#_x0000_t75" style="width:30.15pt;height:19.05pt" o:ole="">
            <v:imagedata r:id="rId190" o:title=""/>
          </v:shape>
          <o:OLEObject Type="Embed" ProgID="Equation.DSMT4" ShapeID="_x0000_i1082" DrawAspect="Content" ObjectID="_1709982137" r:id="rId202"/>
        </w:object>
      </w:r>
    </w:p>
    <w:p w14:paraId="06A106A5" w14:textId="77777777" w:rsidR="00290EFD" w:rsidRPr="00290EFD" w:rsidRDefault="00290EFD" w:rsidP="00290EFD">
      <w:pPr>
        <w:spacing w:before="60" w:after="60" w:line="240" w:lineRule="auto"/>
        <w:ind w:firstLine="142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b/>
          <w:bCs/>
          <w:noProof/>
          <w:color w:val="0000FF"/>
          <w:sz w:val="20"/>
          <w:szCs w:val="20"/>
        </w:rPr>
        <mc:AlternateContent>
          <mc:Choice Requires="wpg">
            <w:drawing>
              <wp:inline distT="0" distB="0" distL="0" distR="0" wp14:anchorId="436386C8" wp14:editId="5C3677F4">
                <wp:extent cx="1706657" cy="290654"/>
                <wp:effectExtent l="0" t="0" r="46355" b="14605"/>
                <wp:docPr id="4237" name="Group 4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6657" cy="290654"/>
                          <a:chOff x="0" y="-13214"/>
                          <a:chExt cx="1706657" cy="290654"/>
                        </a:xfrm>
                      </wpg:grpSpPr>
                      <pic:pic xmlns:pic="http://schemas.openxmlformats.org/drawingml/2006/picture">
                        <pic:nvPicPr>
                          <pic:cNvPr id="4238" name="Graphic 3" descr="Spooky house outline"/>
                          <pic:cNvPicPr>
                            <a:picLocks noChangeAspect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-13214"/>
                            <a:ext cx="269875" cy="269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239" name="Group 4239"/>
                        <wpg:cNvGrpSpPr/>
                        <wpg:grpSpPr>
                          <a:xfrm>
                            <a:off x="52856" y="47570"/>
                            <a:ext cx="1653801" cy="229870"/>
                            <a:chOff x="101207" y="40005"/>
                            <a:chExt cx="1653801" cy="229870"/>
                          </a:xfrm>
                        </wpg:grpSpPr>
                        <wps:wsp>
                          <wps:cNvPr id="4240" name="Straight Connector 4240"/>
                          <wps:cNvCnPr/>
                          <wps:spPr>
                            <a:xfrm>
                              <a:off x="101207" y="262890"/>
                              <a:ext cx="158623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41" name="Straight Connector 4241"/>
                          <wps:cNvCnPr/>
                          <wps:spPr>
                            <a:xfrm>
                              <a:off x="251460" y="45720"/>
                              <a:ext cx="14319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242" name="Group 4242"/>
                          <wpg:cNvGrpSpPr/>
                          <wpg:grpSpPr>
                            <a:xfrm>
                              <a:off x="318613" y="40005"/>
                              <a:ext cx="1436395" cy="229870"/>
                              <a:chOff x="318637" y="40005"/>
                              <a:chExt cx="1436503" cy="229870"/>
                            </a:xfrm>
                          </wpg:grpSpPr>
                          <wps:wsp>
                            <wps:cNvPr id="4243" name="Text Box 4243"/>
                            <wps:cNvSpPr txBox="1"/>
                            <wps:spPr>
                              <a:xfrm>
                                <a:off x="318637" y="40005"/>
                                <a:ext cx="1436503" cy="226060"/>
                              </a:xfrm>
                              <a:custGeom>
                                <a:avLst/>
                                <a:gdLst>
                                  <a:gd name="connsiteX0" fmla="*/ 0 w 1378585"/>
                                  <a:gd name="connsiteY0" fmla="*/ 0 h 226060"/>
                                  <a:gd name="connsiteX1" fmla="*/ 1378585 w 1378585"/>
                                  <a:gd name="connsiteY1" fmla="*/ 0 h 226060"/>
                                  <a:gd name="connsiteX2" fmla="*/ 1378585 w 1378585"/>
                                  <a:gd name="connsiteY2" fmla="*/ 226060 h 226060"/>
                                  <a:gd name="connsiteX3" fmla="*/ 0 w 1378585"/>
                                  <a:gd name="connsiteY3" fmla="*/ 226060 h 226060"/>
                                  <a:gd name="connsiteX4" fmla="*/ 0 w 1378585"/>
                                  <a:gd name="connsiteY4" fmla="*/ 0 h 226060"/>
                                  <a:gd name="connsiteX0" fmla="*/ 0 w 1417531"/>
                                  <a:gd name="connsiteY0" fmla="*/ 0 h 226060"/>
                                  <a:gd name="connsiteX1" fmla="*/ 1378585 w 1417531"/>
                                  <a:gd name="connsiteY1" fmla="*/ 0 h 226060"/>
                                  <a:gd name="connsiteX2" fmla="*/ 1378585 w 1417531"/>
                                  <a:gd name="connsiteY2" fmla="*/ 226060 h 226060"/>
                                  <a:gd name="connsiteX3" fmla="*/ 0 w 1417531"/>
                                  <a:gd name="connsiteY3" fmla="*/ 226060 h 226060"/>
                                  <a:gd name="connsiteX4" fmla="*/ 0 w 1417531"/>
                                  <a:gd name="connsiteY4" fmla="*/ 0 h 226060"/>
                                  <a:gd name="connsiteX0" fmla="*/ 0 w 1436717"/>
                                  <a:gd name="connsiteY0" fmla="*/ 0 h 226060"/>
                                  <a:gd name="connsiteX1" fmla="*/ 1378585 w 1436717"/>
                                  <a:gd name="connsiteY1" fmla="*/ 0 h 226060"/>
                                  <a:gd name="connsiteX2" fmla="*/ 1378585 w 1436717"/>
                                  <a:gd name="connsiteY2" fmla="*/ 226060 h 226060"/>
                                  <a:gd name="connsiteX3" fmla="*/ 0 w 1436717"/>
                                  <a:gd name="connsiteY3" fmla="*/ 226060 h 226060"/>
                                  <a:gd name="connsiteX4" fmla="*/ 0 w 1436717"/>
                                  <a:gd name="connsiteY4" fmla="*/ 0 h 2260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ACD016" w14:textId="77777777" w:rsidR="00290EFD" w:rsidRPr="00916CA0" w:rsidRDefault="00290EFD" w:rsidP="00290EFD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44" name="Arc 4244"/>
                            <wps:cNvSpPr/>
                            <wps:spPr>
                              <a:xfrm>
                                <a:off x="1543050" y="40005"/>
                                <a:ext cx="212090" cy="229870"/>
                              </a:xfrm>
                              <a:prstGeom prst="arc">
                                <a:avLst>
                                  <a:gd name="adj1" fmla="val 17166805"/>
                                  <a:gd name="adj2" fmla="val 4364693"/>
                                </a:avLst>
                              </a:prstGeom>
                              <a:noFill/>
                              <a:ln w="19050" cap="flat" cmpd="sng" algn="ctr">
                                <a:solidFill>
                                  <a:srgbClr val="C0504D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36386C8" id="Group 4237" o:spid="_x0000_s1059" style="width:134.4pt;height:22.9pt;mso-position-horizontal-relative:char;mso-position-vertical-relative:line" coordorigin=",-132" coordsize="17066,2906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">
                <v:shape id="Graphic 3" o:spid="_x0000_s1060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">
                  <v:imagedata r:id="rId102" o:title="Spooky house outline"/>
                </v:shape>
                <v:group id="Group 4239" o:spid="_x0000_s1061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">
                  <v:line id="Straight Connector 4240" o:spid="_x0000_s1062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" strokecolor="#c0504d" strokeweight="1.5pt"/>
                  <v:line id="Straight Connector 4241" o:spid="_x0000_s1063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" strokecolor="#c0504d" strokeweight="1.5pt"/>
                  <v:group id="Group 4242" o:spid="_x0000_s1064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">
                    <v:shape id="Text Box 4243" o:spid="_x0000_s1065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380,0;1378380,226060;0,226060;0,0" o:connectangles="0,0,0,0,0" textboxrect="0,0,1436717,226060"/>
                      <v:textbox inset="0,0,0,0">
                        <w:txbxContent>
                          <w:p w14:paraId="27ACD016" w14:textId="77777777" w:rsidR="00290EFD" w:rsidRPr="00916CA0" w:rsidRDefault="00290EFD" w:rsidP="00290EFD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4244" o:spid="_x0000_s1066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32,5251;212086,113879;139879,223864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6A88A575" w14:textId="77777777" w:rsidR="00290EFD" w:rsidRPr="00290EFD" w:rsidRDefault="00290EFD" w:rsidP="00290EFD">
      <w:pPr>
        <w:spacing w:before="60" w:after="60" w:line="240" w:lineRule="auto"/>
        <w:ind w:left="284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1) </w:t>
      </w:r>
      <w:r w:rsidRPr="00290EFD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2700" w:dyaOrig="840" w14:anchorId="12B81770">
          <v:shape id="_x0000_i1083" type="#_x0000_t75" style="width:132.6pt;height:41.85pt" o:ole="">
            <v:imagedata r:id="rId203" o:title=""/>
          </v:shape>
          <o:OLEObject Type="Embed" ProgID="Equation.DSMT4" ShapeID="_x0000_i1083" DrawAspect="Content" ObjectID="_1709982138" r:id="rId204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3B67E074">
          <v:shape id="_x0000_i1084" type="#_x0000_t75" style="width:37.85pt;height:19.05pt" o:ole="">
            <v:imagedata r:id="rId205" o:title=""/>
          </v:shape>
          <o:OLEObject Type="Embed" ProgID="Equation.DSMT4" ShapeID="_x0000_i1084" DrawAspect="Content" ObjectID="_1709982139" r:id="rId206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  <w:t xml:space="preserve">2)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2260" w:dyaOrig="1080" w14:anchorId="1B1AA7E5">
          <v:shape id="_x0000_i1085" type="#_x0000_t75" style="width:113.55pt;height:52.95pt" o:ole="">
            <v:imagedata r:id="rId207" o:title=""/>
          </v:shape>
          <o:OLEObject Type="Embed" ProgID="Equation.DSMT4" ShapeID="_x0000_i1085" DrawAspect="Content" ObjectID="_1709982140" r:id="rId208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68A7C94A">
          <v:shape id="_x0000_i1086" type="#_x0000_t75" style="width:37.85pt;height:19.05pt" o:ole="">
            <v:imagedata r:id="rId209" o:title=""/>
          </v:shape>
          <o:OLEObject Type="Embed" ProgID="Equation.DSMT4" ShapeID="_x0000_i1086" DrawAspect="Content" ObjectID="_1709982141" r:id="rId210"/>
        </w:object>
      </w:r>
    </w:p>
    <w:p w14:paraId="17405837" w14:textId="77777777" w:rsidR="00290EFD" w:rsidRPr="00290EFD" w:rsidRDefault="00290EFD" w:rsidP="00290EFD">
      <w:pPr>
        <w:spacing w:before="60" w:after="60" w:line="240" w:lineRule="auto"/>
        <w:ind w:left="28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3) </w:t>
      </w:r>
      <w:r w:rsidRPr="00290EFD">
        <w:rPr>
          <w:rFonts w:ascii="Palatino Linotype" w:eastAsia="Calibri" w:hAnsi="Palatino Linotype" w:cs="Times New Roman"/>
          <w:position w:val="-60"/>
          <w:sz w:val="20"/>
          <w:szCs w:val="20"/>
        </w:rPr>
        <w:object w:dxaOrig="2659" w:dyaOrig="1320" w14:anchorId="07E21891">
          <v:shape id="_x0000_i1087" type="#_x0000_t75" style="width:132.6pt;height:64.3pt" o:ole="">
            <v:imagedata r:id="rId211" o:title=""/>
          </v:shape>
          <o:OLEObject Type="Embed" ProgID="Equation.DSMT4" ShapeID="_x0000_i1087" DrawAspect="Content" ObjectID="_1709982142" r:id="rId212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07D52FBF">
          <v:shape id="_x0000_i1088" type="#_x0000_t75" style="width:34.15pt;height:19.05pt" o:ole="">
            <v:imagedata r:id="rId213" o:title=""/>
          </v:shape>
          <o:OLEObject Type="Embed" ProgID="Equation.DSMT4" ShapeID="_x0000_i1088" DrawAspect="Content" ObjectID="_1709982143" r:id="rId214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b/>
          <w:sz w:val="24"/>
          <w:szCs w:val="24"/>
        </w:rPr>
        <w:t xml:space="preserve">4)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2600" w:dyaOrig="1080" w14:anchorId="1895674A">
          <v:shape id="_x0000_i1089" type="#_x0000_t75" style="width:128.9pt;height:52.95pt" o:ole="">
            <v:imagedata r:id="rId215" o:title=""/>
          </v:shape>
          <o:OLEObject Type="Embed" ProgID="Equation.DSMT4" ShapeID="_x0000_i1089" DrawAspect="Content" ObjectID="_1709982144" r:id="rId216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36A83E80">
          <v:shape id="_x0000_i1090" type="#_x0000_t75" style="width:37.85pt;height:19.05pt" o:ole="">
            <v:imagedata r:id="rId217" o:title=""/>
          </v:shape>
          <o:OLEObject Type="Embed" ProgID="Equation.DSMT4" ShapeID="_x0000_i1090" DrawAspect="Content" ObjectID="_1709982145" r:id="rId218"/>
        </w:object>
      </w:r>
    </w:p>
    <w:p w14:paraId="1A85003D" w14:textId="77777777" w:rsidR="00290EFD" w:rsidRPr="00290EFD" w:rsidRDefault="00290EFD" w:rsidP="00290EFD">
      <w:pPr>
        <w:spacing w:before="60" w:after="60" w:line="240" w:lineRule="auto"/>
        <w:ind w:left="284"/>
        <w:rPr>
          <w:rFonts w:ascii="Palatino Linotype" w:eastAsia="Calibri" w:hAnsi="Palatino Linotype" w:cs="Times New Roman"/>
          <w:sz w:val="20"/>
          <w:szCs w:val="20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5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52"/>
          <w:sz w:val="20"/>
          <w:szCs w:val="20"/>
        </w:rPr>
        <w:object w:dxaOrig="3100" w:dyaOrig="1160" w14:anchorId="6F728C50">
          <v:shape id="_x0000_i1091" type="#_x0000_t75" style="width:155.4pt;height:56.9pt" o:ole="">
            <v:imagedata r:id="rId219" o:title=""/>
          </v:shape>
          <o:OLEObject Type="Embed" ProgID="Equation.DSMT4" ShapeID="_x0000_i1091" DrawAspect="Content" ObjectID="_1709982146" r:id="rId220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ại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187DD4C6">
          <v:shape id="_x0000_i1092" type="#_x0000_t75" style="width:34.15pt;height:19.05pt" o:ole="">
            <v:imagedata r:id="rId221" o:title=""/>
          </v:shape>
          <o:OLEObject Type="Embed" ProgID="Equation.DSMT4" ShapeID="_x0000_i1092" DrawAspect="Content" ObjectID="_1709982147" r:id="rId222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6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52"/>
          <w:sz w:val="20"/>
          <w:szCs w:val="20"/>
        </w:rPr>
        <w:object w:dxaOrig="2720" w:dyaOrig="1160" w14:anchorId="2E585F36">
          <v:shape id="_x0000_i1093" type="#_x0000_t75" style="width:136.3pt;height:56.9pt" o:ole="">
            <v:imagedata r:id="rId223" o:title=""/>
          </v:shape>
          <o:OLEObject Type="Embed" ProgID="Equation.DSMT4" ShapeID="_x0000_i1093" DrawAspect="Content" ObjectID="_1709982148" r:id="rId224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00" w:dyaOrig="400" w14:anchorId="0F4965B3">
          <v:shape id="_x0000_i1094" type="#_x0000_t75" style="width:45.55pt;height:19.05pt" o:ole="">
            <v:imagedata r:id="rId225" o:title=""/>
          </v:shape>
          <o:OLEObject Type="Embed" ProgID="Equation.DSMT4" ShapeID="_x0000_i1094" DrawAspect="Content" ObjectID="_1709982149" r:id="rId226"/>
        </w:object>
      </w:r>
    </w:p>
    <w:p w14:paraId="7B66D7DB" w14:textId="77777777" w:rsidR="00290EFD" w:rsidRPr="00290EFD" w:rsidRDefault="00290EFD" w:rsidP="00290EFD">
      <w:pPr>
        <w:spacing w:before="60" w:after="60" w:line="240" w:lineRule="auto"/>
        <w:ind w:left="284"/>
        <w:rPr>
          <w:rFonts w:ascii="Palatino Linotype" w:eastAsia="Calibri" w:hAnsi="Palatino Linotype" w:cs="Times New Roman"/>
          <w:sz w:val="24"/>
          <w:szCs w:val="24"/>
        </w:rPr>
      </w:pPr>
    </w:p>
    <w:p w14:paraId="3373F980" w14:textId="77777777" w:rsidR="00290EFD" w:rsidRPr="00290EFD" w:rsidRDefault="00290EFD" w:rsidP="00290EFD">
      <w:pPr>
        <w:spacing w:before="60" w:after="60" w:line="240" w:lineRule="auto"/>
        <w:ind w:left="284"/>
        <w:rPr>
          <w:rFonts w:ascii="Palatino Linotype" w:eastAsia="Calibri" w:hAnsi="Palatino Linotype" w:cs="Times New Roman"/>
          <w:sz w:val="24"/>
          <w:szCs w:val="24"/>
        </w:rPr>
      </w:pPr>
    </w:p>
    <w:p w14:paraId="0337709B" w14:textId="77777777" w:rsidR="00290EFD" w:rsidRPr="00290EFD" w:rsidRDefault="00290EFD" w:rsidP="00290EFD">
      <w:pPr>
        <w:spacing w:before="60" w:after="60" w:line="240" w:lineRule="auto"/>
        <w:ind w:left="284"/>
        <w:rPr>
          <w:rFonts w:ascii="Palatino Linotype" w:eastAsia="Calibri" w:hAnsi="Palatino Linotype" w:cs="Times New Roman"/>
          <w:sz w:val="24"/>
          <w:szCs w:val="24"/>
        </w:rPr>
      </w:pPr>
    </w:p>
    <w:p w14:paraId="00E79A44" w14:textId="77777777" w:rsidR="00290EFD" w:rsidRPr="00290EFD" w:rsidRDefault="00290EFD" w:rsidP="00290EFD">
      <w:pPr>
        <w:spacing w:before="60" w:after="60" w:line="240" w:lineRule="auto"/>
        <w:rPr>
          <w:rFonts w:ascii="Palatino Linotype" w:eastAsia="Calibri" w:hAnsi="Palatino Linotype" w:cs="Times New Roman"/>
          <w:sz w:val="24"/>
          <w:szCs w:val="24"/>
        </w:rPr>
      </w:pPr>
    </w:p>
    <w:p w14:paraId="5015DFC5" w14:textId="77777777" w:rsidR="00290EFD" w:rsidRPr="00290EFD" w:rsidRDefault="00290EFD" w:rsidP="00290EFD">
      <w:pPr>
        <w:spacing w:before="60" w:after="60" w:line="240" w:lineRule="auto"/>
        <w:ind w:right="-243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Bài 2)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Tìm tham số để mỗi hàm số sau đây liên tục tại điểm </w:t>
      </w:r>
      <w:r w:rsidRPr="00290EFD">
        <w:rPr>
          <w:rFonts w:ascii="Palatino Linotype" w:eastAsia="Calibri" w:hAnsi="Palatino Linotype" w:cs="Chu Van An"/>
          <w:position w:val="-10"/>
          <w:sz w:val="24"/>
          <w:szCs w:val="24"/>
          <w:lang w:val="pt-BR"/>
        </w:rPr>
        <w:object w:dxaOrig="260" w:dyaOrig="320" w14:anchorId="0DCF37A8">
          <v:shape id="_x0000_i1095" type="#_x0000_t75" style="width:15.1pt;height:15.1pt" o:ole="">
            <v:imagedata r:id="rId186" o:title=""/>
          </v:shape>
          <o:OLEObject Type="Embed" ProgID="Equation.DSMT4" ShapeID="_x0000_i1095" DrawAspect="Content" ObjectID="_1709982150" r:id="rId227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đã chỉ ra:</w:t>
      </w:r>
    </w:p>
    <w:p w14:paraId="72367AD3" w14:textId="77777777" w:rsidR="00290EFD" w:rsidRPr="00290EFD" w:rsidRDefault="00290EFD" w:rsidP="00290EFD">
      <w:pPr>
        <w:tabs>
          <w:tab w:val="left" w:pos="180"/>
        </w:tabs>
        <w:spacing w:before="60" w:after="60" w:line="240" w:lineRule="auto"/>
        <w:ind w:right="-720"/>
        <w:rPr>
          <w:rFonts w:ascii="Palatino Linotype" w:eastAsia="Calibri" w:hAnsi="Palatino Linotype" w:cs="Chu Văn An (Uni)"/>
          <w:sz w:val="24"/>
          <w:szCs w:val="24"/>
        </w:rPr>
      </w:pPr>
      <w:r w:rsidRPr="00290EFD">
        <w:rPr>
          <w:rFonts w:ascii="Palatino Linotype" w:eastAsia="Calibri" w:hAnsi="Palatino Linotype" w:cs="Chu Văn An (Uni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A4A88E" wp14:editId="37E30C0E">
                <wp:simplePos x="0" y="0"/>
                <wp:positionH relativeFrom="column">
                  <wp:posOffset>502390</wp:posOffset>
                </wp:positionH>
                <wp:positionV relativeFrom="paragraph">
                  <wp:posOffset>48971</wp:posOffset>
                </wp:positionV>
                <wp:extent cx="1228298" cy="395785"/>
                <wp:effectExtent l="0" t="0" r="10160" b="23495"/>
                <wp:wrapNone/>
                <wp:docPr id="250" name="Flowchart: Preparation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298" cy="395785"/>
                        </a:xfrm>
                        <a:prstGeom prst="flowChartPreparation">
                          <a:avLst/>
                        </a:prstGeom>
                        <a:solidFill>
                          <a:srgbClr val="00B0F0"/>
                        </a:solidFill>
                        <a:ln w="254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3C441D8D" w14:textId="77777777" w:rsidR="00290EFD" w:rsidRPr="00B41DCB" w:rsidRDefault="00290EFD" w:rsidP="00290EFD">
                            <w:pPr>
                              <w:jc w:val="center"/>
                              <w:rPr>
                                <w:rFonts w:ascii="Palatino Linotype" w:hAnsi="Palatino Linotype"/>
                                <w:sz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</w:rPr>
                              <w:t xml:space="preserve">Ví dụ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A4A88E" id="Flowchart: Preparation 250" o:spid="_x0000_s1067" type="#_x0000_t117" style="position:absolute;margin-left:39.55pt;margin-top:3.85pt;width:96.7pt;height:31.1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" fillcolor="#00b0f0" strokecolor="#00b0f0" strokeweight="2pt">
                <v:textbox>
                  <w:txbxContent>
                    <w:p w14:paraId="3C441D8D" w14:textId="77777777" w:rsidR="00290EFD" w:rsidRPr="00B41DCB" w:rsidRDefault="00290EFD" w:rsidP="00290EFD">
                      <w:pPr>
                        <w:jc w:val="center"/>
                        <w:rPr>
                          <w:rFonts w:ascii="Palatino Linotype" w:hAnsi="Palatino Linotype"/>
                          <w:sz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</w:rPr>
                        <w:t xml:space="preserve">Ví dụ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LiBang"/>
        <w:tblW w:w="9639" w:type="dxa"/>
        <w:tblInd w:w="-15" w:type="dxa"/>
        <w:tblLook w:val="04A0" w:firstRow="1" w:lastRow="0" w:firstColumn="1" w:lastColumn="0" w:noHBand="0" w:noVBand="1"/>
      </w:tblPr>
      <w:tblGrid>
        <w:gridCol w:w="9639"/>
      </w:tblGrid>
      <w:tr w:rsidR="00290EFD" w:rsidRPr="00290EFD" w14:paraId="58102777" w14:textId="77777777" w:rsidTr="00290EFD">
        <w:tc>
          <w:tcPr>
            <w:tcW w:w="9639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2F12DDD3" w14:textId="77777777" w:rsidR="00290EFD" w:rsidRPr="00290EFD" w:rsidRDefault="00290EFD" w:rsidP="00290EFD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</w:rPr>
            </w:pPr>
          </w:p>
          <w:p w14:paraId="01D4B429" w14:textId="77777777" w:rsidR="00290EFD" w:rsidRPr="00290EFD" w:rsidRDefault="00290EFD" w:rsidP="00290EFD">
            <w:pPr>
              <w:spacing w:after="200" w:line="276" w:lineRule="auto"/>
              <w:rPr>
                <w:rFonts w:ascii="Palatino Linotype" w:hAnsi="Palatino Linotype"/>
                <w:sz w:val="24"/>
                <w:lang w:val="pt-BR"/>
              </w:rPr>
            </w:pPr>
            <w:r w:rsidRPr="00290EFD">
              <w:rPr>
                <w:rFonts w:ascii="Palatino Linotype" w:hAnsi="Palatino Linotype"/>
                <w:sz w:val="24"/>
                <w:lang w:val="pt-BR"/>
              </w:rPr>
              <w:lastRenderedPageBreak/>
              <w:t xml:space="preserve">Cho hàm số </w:t>
            </w:r>
            <w:r w:rsidRPr="00290EFD">
              <w:rPr>
                <w:rFonts w:ascii="Palatino Linotype" w:hAnsi="Palatino Linotype"/>
                <w:position w:val="-60"/>
                <w:szCs w:val="20"/>
              </w:rPr>
              <w:object w:dxaOrig="3739" w:dyaOrig="1320" w14:anchorId="6196E146">
                <v:shape id="_x0000_i1096" type="#_x0000_t75" style="width:185.55pt;height:64.3pt" o:ole="">
                  <v:imagedata r:id="rId228" o:title=""/>
                </v:shape>
                <o:OLEObject Type="Embed" ProgID="Equation.DSMT4" ShapeID="_x0000_i1096" DrawAspect="Content" ObjectID="_1709982151" r:id="rId229"/>
              </w:object>
            </w:r>
            <w:r w:rsidRPr="00290EFD">
              <w:rPr>
                <w:rFonts w:ascii="Palatino Linotype" w:hAnsi="Palatino Linotype"/>
                <w:sz w:val="24"/>
                <w:lang w:val="pt-BR"/>
              </w:rPr>
              <w:t xml:space="preserve"> . Xác định a để hàm số </w:t>
            </w:r>
            <w:r w:rsidRPr="00290EFD">
              <w:rPr>
                <w:rFonts w:ascii="Palatino Linotype" w:hAnsi="Palatino Linotype"/>
                <w:position w:val="-14"/>
                <w:szCs w:val="20"/>
              </w:rPr>
              <w:object w:dxaOrig="580" w:dyaOrig="400" w14:anchorId="744D31F0">
                <v:shape id="_x0000_i1097" type="#_x0000_t75" style="width:30.15pt;height:19.05pt" o:ole="">
                  <v:imagedata r:id="rId230" o:title=""/>
                </v:shape>
                <o:OLEObject Type="Embed" ProgID="Equation.DSMT4" ShapeID="_x0000_i1097" DrawAspect="Content" ObjectID="_1709982152" r:id="rId231"/>
              </w:object>
            </w:r>
            <w:r w:rsidRPr="00290EFD">
              <w:rPr>
                <w:rFonts w:ascii="Palatino Linotype" w:hAnsi="Palatino Linotype"/>
                <w:sz w:val="24"/>
                <w:lang w:val="pt-BR"/>
              </w:rPr>
              <w:t xml:space="preserve">liên tục tại </w:t>
            </w:r>
            <w:r w:rsidRPr="00290EFD">
              <w:rPr>
                <w:rFonts w:ascii="Palatino Linotype" w:hAnsi="Palatino Linotype"/>
                <w:position w:val="-12"/>
                <w:szCs w:val="20"/>
              </w:rPr>
              <w:object w:dxaOrig="639" w:dyaOrig="360" w14:anchorId="5081B986">
                <v:shape id="_x0000_i1098" type="#_x0000_t75" style="width:30.15pt;height:19.05pt" o:ole="">
                  <v:imagedata r:id="rId232" o:title=""/>
                </v:shape>
                <o:OLEObject Type="Embed" ProgID="Equation.DSMT4" ShapeID="_x0000_i1098" DrawAspect="Content" ObjectID="_1709982153" r:id="rId233"/>
              </w:object>
            </w:r>
            <w:r w:rsidRPr="00290EFD">
              <w:rPr>
                <w:rFonts w:ascii="Palatino Linotype" w:hAnsi="Palatino Linotype"/>
                <w:sz w:val="24"/>
                <w:lang w:val="pt-BR"/>
              </w:rPr>
              <w:t>.</w:t>
            </w:r>
          </w:p>
        </w:tc>
      </w:tr>
    </w:tbl>
    <w:p w14:paraId="7EC6DE44" w14:textId="77777777" w:rsidR="00290EFD" w:rsidRPr="00290EFD" w:rsidRDefault="00290EFD" w:rsidP="00290EFD">
      <w:pPr>
        <w:spacing w:after="200" w:line="276" w:lineRule="auto"/>
        <w:jc w:val="center"/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</w:pP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lastRenderedPageBreak/>
        <w:t>Lời</w:t>
      </w:r>
      <w:proofErr w:type="spellEnd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giải</w:t>
      </w:r>
      <w:proofErr w:type="spellEnd"/>
    </w:p>
    <w:p w14:paraId="2E49C5F9" w14:textId="77777777" w:rsidR="00290EFD" w:rsidRPr="00290EFD" w:rsidRDefault="00290EFD" w:rsidP="00290EFD">
      <w:p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sz w:val="24"/>
          <w:szCs w:val="24"/>
          <w:lang w:val="pt-BR"/>
        </w:rPr>
        <w:t>Ta có :</w:t>
      </w:r>
    </w:p>
    <w:p w14:paraId="5F3CB141" w14:textId="77777777" w:rsidR="00290EFD" w:rsidRPr="00290EFD" w:rsidRDefault="00290EFD" w:rsidP="00290EFD">
      <w:pPr>
        <w:numPr>
          <w:ilvl w:val="0"/>
          <w:numId w:val="9"/>
        </w:num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x-none" w:eastAsia="x-none"/>
        </w:rPr>
      </w:pPr>
      <w:r w:rsidRPr="00290EFD">
        <w:rPr>
          <w:rFonts w:ascii="Palatino Linotype" w:eastAsia="Calibri" w:hAnsi="Palatino Linotype" w:cs="Times New Roman"/>
          <w:position w:val="-24"/>
          <w:sz w:val="24"/>
          <w:szCs w:val="24"/>
          <w:lang w:val="x-none" w:eastAsia="x-none"/>
        </w:rPr>
        <w:object w:dxaOrig="1320" w:dyaOrig="620" w14:anchorId="1BB734E8">
          <v:shape id="_x0000_i1099" type="#_x0000_t75" style="width:64.3pt;height:30.15pt" o:ole="">
            <v:imagedata r:id="rId234" o:title=""/>
          </v:shape>
          <o:OLEObject Type="Embed" ProgID="Equation.DSMT4" ShapeID="_x0000_i1099" DrawAspect="Content" ObjectID="_1709982154" r:id="rId235"/>
        </w:object>
      </w:r>
    </w:p>
    <w:p w14:paraId="3668F59D" w14:textId="77777777" w:rsidR="00290EFD" w:rsidRPr="00290EFD" w:rsidRDefault="00290EFD" w:rsidP="00290EFD">
      <w:pPr>
        <w:numPr>
          <w:ilvl w:val="0"/>
          <w:numId w:val="9"/>
        </w:num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x-none" w:eastAsia="x-none"/>
        </w:rPr>
      </w:pPr>
      <w:r w:rsidRPr="00290EFD">
        <w:rPr>
          <w:rFonts w:ascii="Palatino Linotype" w:eastAsia="Calibri" w:hAnsi="Palatino Linotype" w:cs="Times New Roman"/>
          <w:position w:val="-28"/>
          <w:sz w:val="24"/>
          <w:szCs w:val="24"/>
          <w:lang w:val="x-none" w:eastAsia="x-none"/>
        </w:rPr>
        <w:object w:dxaOrig="3480" w:dyaOrig="680" w14:anchorId="5E7558FC">
          <v:shape id="_x0000_i1100" type="#_x0000_t75" style="width:174.45pt;height:34.15pt" o:ole="">
            <v:imagedata r:id="rId236" o:title=""/>
          </v:shape>
          <o:OLEObject Type="Embed" ProgID="Equation.DSMT4" ShapeID="_x0000_i1100" DrawAspect="Content" ObjectID="_1709982155" r:id="rId237"/>
        </w:object>
      </w:r>
    </w:p>
    <w:p w14:paraId="73A34A32" w14:textId="77777777" w:rsidR="00290EFD" w:rsidRPr="00290EFD" w:rsidRDefault="00290EFD" w:rsidP="00290EFD">
      <w:pPr>
        <w:numPr>
          <w:ilvl w:val="0"/>
          <w:numId w:val="9"/>
        </w:num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pt-BR" w:eastAsia="x-none"/>
        </w:rPr>
      </w:pPr>
      <w:r w:rsidRPr="00290EFD">
        <w:rPr>
          <w:rFonts w:ascii="Palatino Linotype" w:eastAsia="Calibri" w:hAnsi="Palatino Linotype" w:cs="Times New Roman"/>
          <w:sz w:val="24"/>
          <w:szCs w:val="24"/>
          <w:lang w:val="pt-BR" w:eastAsia="x-none"/>
        </w:rPr>
        <w:t xml:space="preserve"> </w:t>
      </w:r>
      <w:r w:rsidRPr="00290EFD">
        <w:rPr>
          <w:rFonts w:ascii="Palatino Linotype" w:eastAsia="Calibri" w:hAnsi="Palatino Linotype" w:cs="Times New Roman"/>
          <w:position w:val="-24"/>
          <w:sz w:val="24"/>
          <w:szCs w:val="24"/>
          <w:lang w:val="x-none" w:eastAsia="x-none"/>
        </w:rPr>
        <w:object w:dxaOrig="6580" w:dyaOrig="660" w14:anchorId="56E397EF">
          <v:shape id="_x0000_i1101" type="#_x0000_t75" style="width:329.55pt;height:34.15pt" o:ole="">
            <v:imagedata r:id="rId238" o:title=""/>
          </v:shape>
          <o:OLEObject Type="Embed" ProgID="Equation.DSMT4" ShapeID="_x0000_i1101" DrawAspect="Content" ObjectID="_1709982156" r:id="rId239"/>
        </w:object>
      </w:r>
      <w:r w:rsidRPr="00290EFD">
        <w:rPr>
          <w:rFonts w:ascii="Palatino Linotype" w:eastAsia="Calibri" w:hAnsi="Palatino Linotype" w:cs="Times New Roman"/>
          <w:sz w:val="24"/>
          <w:szCs w:val="24"/>
          <w:lang w:val="pt-BR" w:eastAsia="x-none"/>
        </w:rPr>
        <w:t xml:space="preserve"> </w:t>
      </w:r>
    </w:p>
    <w:p w14:paraId="5A6248EA" w14:textId="77777777" w:rsidR="00290EFD" w:rsidRPr="00290EFD" w:rsidRDefault="00290EFD" w:rsidP="00290EFD">
      <w:p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Hàm số liên tục tại </w:t>
      </w:r>
      <w:r w:rsidRPr="00290EFD">
        <w:rPr>
          <w:rFonts w:ascii="Palatino Linotype" w:eastAsia="Calibri" w:hAnsi="Palatino Linotype" w:cs="Times New Roman"/>
          <w:position w:val="-12"/>
          <w:sz w:val="20"/>
          <w:szCs w:val="20"/>
        </w:rPr>
        <w:object w:dxaOrig="639" w:dyaOrig="360" w14:anchorId="7448843D">
          <v:shape id="_x0000_i1102" type="#_x0000_t75" style="width:30.15pt;height:19.05pt" o:ole="">
            <v:imagedata r:id="rId240" o:title=""/>
          </v:shape>
          <o:OLEObject Type="Embed" ProgID="Equation.DSMT4" ShapeID="_x0000_i1102" DrawAspect="Content" ObjectID="_1709982157" r:id="rId241"/>
        </w:object>
      </w:r>
      <w:r w:rsidRPr="00290EFD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5240" w:dyaOrig="620" w14:anchorId="1D05FEE4">
          <v:shape id="_x0000_i1103" type="#_x0000_t75" style="width:261.55pt;height:30.15pt" o:ole="">
            <v:imagedata r:id="rId242" o:title=""/>
          </v:shape>
          <o:OLEObject Type="Embed" ProgID="Equation.DSMT4" ShapeID="_x0000_i1103" DrawAspect="Content" ObjectID="_1709982158" r:id="rId243"/>
        </w:object>
      </w:r>
      <w:r w:rsidRPr="00290EFD">
        <w:rPr>
          <w:rFonts w:ascii="Palatino Linotype" w:eastAsia="Calibri" w:hAnsi="Palatino Linotype" w:cs="Times New Roman"/>
          <w:sz w:val="24"/>
          <w:szCs w:val="24"/>
          <w:lang w:val="pt-BR"/>
        </w:rPr>
        <w:t>.</w:t>
      </w:r>
    </w:p>
    <w:p w14:paraId="07941074" w14:textId="77777777" w:rsidR="00290EFD" w:rsidRPr="00290EFD" w:rsidRDefault="00290EFD" w:rsidP="00290EFD">
      <w:p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sz w:val="24"/>
          <w:szCs w:val="24"/>
          <w:lang w:val="pt-BR"/>
        </w:rPr>
        <w:t xml:space="preserve">Vậy: </w:t>
      </w:r>
      <w:r w:rsidRPr="00290EF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600" w:dyaOrig="620" w14:anchorId="0A102582">
          <v:shape id="_x0000_i1104" type="#_x0000_t75" style="width:30.15pt;height:30.15pt" o:ole="">
            <v:imagedata r:id="rId244" o:title=""/>
          </v:shape>
          <o:OLEObject Type="Embed" ProgID="Equation.DSMT4" ShapeID="_x0000_i1104" DrawAspect="Content" ObjectID="_1709982159" r:id="rId245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hỏa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yêu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cầu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bà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oá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647E4A4" w14:textId="77777777" w:rsidR="00290EFD" w:rsidRPr="00290EFD" w:rsidRDefault="00290EFD" w:rsidP="00290EFD">
      <w:pPr>
        <w:spacing w:after="200" w:line="276" w:lineRule="auto"/>
        <w:rPr>
          <w:rFonts w:ascii="Palatino Linotype" w:eastAsia="Calibri" w:hAnsi="Palatino Linotype" w:cs="Times New Roman"/>
          <w:sz w:val="24"/>
          <w:szCs w:val="24"/>
          <w:lang w:val="fr-FR"/>
        </w:rPr>
      </w:pPr>
      <w:r w:rsidRPr="00290EFD">
        <w:rPr>
          <w:rFonts w:ascii="Palatino Linotype" w:eastAsia="Calibri" w:hAnsi="Palatino Linotype" w:cs="Times New Roman"/>
          <w:b/>
          <w:bCs/>
          <w:noProof/>
          <w:color w:val="0000FF"/>
          <w:sz w:val="20"/>
          <w:szCs w:val="20"/>
        </w:rPr>
        <mc:AlternateContent>
          <mc:Choice Requires="wpg">
            <w:drawing>
              <wp:inline distT="0" distB="0" distL="0" distR="0" wp14:anchorId="1C523EF8" wp14:editId="1A466752">
                <wp:extent cx="1706657" cy="290654"/>
                <wp:effectExtent l="0" t="0" r="46355" b="14605"/>
                <wp:docPr id="4245" name="Group 4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6657" cy="290654"/>
                          <a:chOff x="0" y="-13214"/>
                          <a:chExt cx="1706657" cy="290654"/>
                        </a:xfrm>
                      </wpg:grpSpPr>
                      <pic:pic xmlns:pic="http://schemas.openxmlformats.org/drawingml/2006/picture">
                        <pic:nvPicPr>
                          <pic:cNvPr id="4246" name="Graphic 3" descr="Spooky house outline"/>
                          <pic:cNvPicPr>
                            <a:picLocks noChangeAspect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-13214"/>
                            <a:ext cx="269875" cy="269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247" name="Group 4247"/>
                        <wpg:cNvGrpSpPr/>
                        <wpg:grpSpPr>
                          <a:xfrm>
                            <a:off x="52856" y="47570"/>
                            <a:ext cx="1653801" cy="229870"/>
                            <a:chOff x="101207" y="40005"/>
                            <a:chExt cx="1653801" cy="229870"/>
                          </a:xfrm>
                        </wpg:grpSpPr>
                        <wps:wsp>
                          <wps:cNvPr id="4248" name="Straight Connector 4248"/>
                          <wps:cNvCnPr/>
                          <wps:spPr>
                            <a:xfrm>
                              <a:off x="101207" y="262890"/>
                              <a:ext cx="158623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49" name="Straight Connector 4249"/>
                          <wps:cNvCnPr/>
                          <wps:spPr>
                            <a:xfrm>
                              <a:off x="251460" y="45720"/>
                              <a:ext cx="14319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250" name="Group 4250"/>
                          <wpg:cNvGrpSpPr/>
                          <wpg:grpSpPr>
                            <a:xfrm>
                              <a:off x="318613" y="40005"/>
                              <a:ext cx="1436395" cy="229870"/>
                              <a:chOff x="318637" y="40005"/>
                              <a:chExt cx="1436503" cy="229870"/>
                            </a:xfrm>
                          </wpg:grpSpPr>
                          <wps:wsp>
                            <wps:cNvPr id="4251" name="Text Box 4251"/>
                            <wps:cNvSpPr txBox="1"/>
                            <wps:spPr>
                              <a:xfrm>
                                <a:off x="318637" y="40005"/>
                                <a:ext cx="1436503" cy="226060"/>
                              </a:xfrm>
                              <a:custGeom>
                                <a:avLst/>
                                <a:gdLst>
                                  <a:gd name="connsiteX0" fmla="*/ 0 w 1378585"/>
                                  <a:gd name="connsiteY0" fmla="*/ 0 h 226060"/>
                                  <a:gd name="connsiteX1" fmla="*/ 1378585 w 1378585"/>
                                  <a:gd name="connsiteY1" fmla="*/ 0 h 226060"/>
                                  <a:gd name="connsiteX2" fmla="*/ 1378585 w 1378585"/>
                                  <a:gd name="connsiteY2" fmla="*/ 226060 h 226060"/>
                                  <a:gd name="connsiteX3" fmla="*/ 0 w 1378585"/>
                                  <a:gd name="connsiteY3" fmla="*/ 226060 h 226060"/>
                                  <a:gd name="connsiteX4" fmla="*/ 0 w 1378585"/>
                                  <a:gd name="connsiteY4" fmla="*/ 0 h 226060"/>
                                  <a:gd name="connsiteX0" fmla="*/ 0 w 1417531"/>
                                  <a:gd name="connsiteY0" fmla="*/ 0 h 226060"/>
                                  <a:gd name="connsiteX1" fmla="*/ 1378585 w 1417531"/>
                                  <a:gd name="connsiteY1" fmla="*/ 0 h 226060"/>
                                  <a:gd name="connsiteX2" fmla="*/ 1378585 w 1417531"/>
                                  <a:gd name="connsiteY2" fmla="*/ 226060 h 226060"/>
                                  <a:gd name="connsiteX3" fmla="*/ 0 w 1417531"/>
                                  <a:gd name="connsiteY3" fmla="*/ 226060 h 226060"/>
                                  <a:gd name="connsiteX4" fmla="*/ 0 w 1417531"/>
                                  <a:gd name="connsiteY4" fmla="*/ 0 h 226060"/>
                                  <a:gd name="connsiteX0" fmla="*/ 0 w 1436717"/>
                                  <a:gd name="connsiteY0" fmla="*/ 0 h 226060"/>
                                  <a:gd name="connsiteX1" fmla="*/ 1378585 w 1436717"/>
                                  <a:gd name="connsiteY1" fmla="*/ 0 h 226060"/>
                                  <a:gd name="connsiteX2" fmla="*/ 1378585 w 1436717"/>
                                  <a:gd name="connsiteY2" fmla="*/ 226060 h 226060"/>
                                  <a:gd name="connsiteX3" fmla="*/ 0 w 1436717"/>
                                  <a:gd name="connsiteY3" fmla="*/ 226060 h 226060"/>
                                  <a:gd name="connsiteX4" fmla="*/ 0 w 1436717"/>
                                  <a:gd name="connsiteY4" fmla="*/ 0 h 2260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035D34" w14:textId="77777777" w:rsidR="00290EFD" w:rsidRPr="00916CA0" w:rsidRDefault="00290EFD" w:rsidP="00290EFD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52" name="Arc 4252"/>
                            <wps:cNvSpPr/>
                            <wps:spPr>
                              <a:xfrm>
                                <a:off x="1543050" y="40005"/>
                                <a:ext cx="212090" cy="229870"/>
                              </a:xfrm>
                              <a:prstGeom prst="arc">
                                <a:avLst>
                                  <a:gd name="adj1" fmla="val 17166805"/>
                                  <a:gd name="adj2" fmla="val 4364693"/>
                                </a:avLst>
                              </a:prstGeom>
                              <a:noFill/>
                              <a:ln w="19050" cap="flat" cmpd="sng" algn="ctr">
                                <a:solidFill>
                                  <a:srgbClr val="C0504D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C523EF8" id="Group 4245" o:spid="_x0000_s1068" style="width:134.4pt;height:22.9pt;mso-position-horizontal-relative:char;mso-position-vertical-relative:line" coordorigin=",-132" coordsize="17066,2906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">
                <v:shape id="Graphic 3" o:spid="_x0000_s1069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">
                  <v:imagedata r:id="rId102" o:title="Spooky house outline"/>
                </v:shape>
                <v:group id="Group 4247" o:spid="_x0000_s1070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">
                  <v:line id="Straight Connector 4248" o:spid="_x0000_s1071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" strokecolor="#c0504d" strokeweight="1.5pt"/>
                  <v:line id="Straight Connector 4249" o:spid="_x0000_s1072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" strokecolor="#c0504d" strokeweight="1.5pt"/>
                  <v:group id="Group 4250" o:spid="_x0000_s1073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">
                    <v:shape id="Text Box 4251" o:spid="_x0000_s1074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380,0;1378380,226060;0,226060;0,0" o:connectangles="0,0,0,0,0" textboxrect="0,0,1436717,226060"/>
                      <v:textbox inset="0,0,0,0">
                        <w:txbxContent>
                          <w:p w14:paraId="3E035D34" w14:textId="77777777" w:rsidR="00290EFD" w:rsidRPr="00916CA0" w:rsidRDefault="00290EFD" w:rsidP="00290EFD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4252" o:spid="_x0000_s1075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32,5251;212086,113879;139879,223864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1F1B51C1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1) </w:t>
      </w:r>
      <w:r w:rsidRPr="00290EFD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2860" w:dyaOrig="840" w14:anchorId="287B93F1">
          <v:shape id="_x0000_i1105" type="#_x0000_t75" style="width:2in;height:41.85pt" o:ole="">
            <v:imagedata r:id="rId246" o:title=""/>
          </v:shape>
          <o:OLEObject Type="Embed" ProgID="Equation.DSMT4" ShapeID="_x0000_i1105" DrawAspect="Content" ObjectID="_1709982160" r:id="rId247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27E7425E">
          <v:shape id="_x0000_i1106" type="#_x0000_t75" style="width:34.15pt;height:19.05pt" o:ole="">
            <v:imagedata r:id="rId248" o:title=""/>
          </v:shape>
          <o:OLEObject Type="Embed" ProgID="Equation.DSMT4" ShapeID="_x0000_i1106" DrawAspect="Content" ObjectID="_1709982161" r:id="rId249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  <w:t xml:space="preserve">2) </w:t>
      </w:r>
      <w:r w:rsidRPr="00290EFD">
        <w:rPr>
          <w:rFonts w:ascii="Palatino Linotype" w:eastAsia="Calibri" w:hAnsi="Palatino Linotype" w:cs="Times New Roman"/>
          <w:position w:val="-48"/>
          <w:sz w:val="20"/>
          <w:szCs w:val="20"/>
        </w:rPr>
        <w:object w:dxaOrig="2720" w:dyaOrig="1080" w14:anchorId="6DE9E45E">
          <v:shape id="_x0000_i1107" type="#_x0000_t75" style="width:136.3pt;height:52.95pt" o:ole="">
            <v:imagedata r:id="rId250" o:title=""/>
          </v:shape>
          <o:OLEObject Type="Embed" ProgID="Equation.DSMT4" ShapeID="_x0000_i1107" DrawAspect="Content" ObjectID="_1709982162" r:id="rId251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40EACA48">
          <v:shape id="_x0000_i1108" type="#_x0000_t75" style="width:37.85pt;height:19.05pt" o:ole="">
            <v:imagedata r:id="rId252" o:title=""/>
          </v:shape>
          <o:OLEObject Type="Embed" ProgID="Equation.DSMT4" ShapeID="_x0000_i1108" DrawAspect="Content" ObjectID="_1709982163" r:id="rId253"/>
        </w:object>
      </w:r>
    </w:p>
    <w:p w14:paraId="761C1B59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 xml:space="preserve">3) </w:t>
      </w:r>
      <w:r w:rsidRPr="00290EFD">
        <w:rPr>
          <w:rFonts w:ascii="Palatino Linotype" w:eastAsia="Calibri" w:hAnsi="Palatino Linotype" w:cs="Times New Roman"/>
          <w:position w:val="-62"/>
          <w:sz w:val="20"/>
          <w:szCs w:val="20"/>
        </w:rPr>
        <w:object w:dxaOrig="3220" w:dyaOrig="1359" w14:anchorId="0A5F07CC">
          <v:shape id="_x0000_i1109" type="#_x0000_t75" style="width:159.35pt;height:68.3pt" o:ole="">
            <v:imagedata r:id="rId254" o:title=""/>
          </v:shape>
          <o:OLEObject Type="Embed" ProgID="Equation.DSMT4" ShapeID="_x0000_i1109" DrawAspect="Content" ObjectID="_1709982164" r:id="rId255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7ABAD634">
          <v:shape id="_x0000_i1110" type="#_x0000_t75" style="width:37.85pt;height:19.05pt" o:ole="">
            <v:imagedata r:id="rId256" o:title=""/>
          </v:shape>
          <o:OLEObject Type="Embed" ProgID="Equation.DSMT4" ShapeID="_x0000_i1110" DrawAspect="Content" ObjectID="_1709982165" r:id="rId257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  <w:t xml:space="preserve">4) </w:t>
      </w:r>
      <w:r w:rsidRPr="00290EFD">
        <w:rPr>
          <w:rFonts w:ascii="Palatino Linotype" w:eastAsia="Calibri" w:hAnsi="Palatino Linotype" w:cs="Times New Roman"/>
          <w:position w:val="-50"/>
          <w:sz w:val="20"/>
          <w:szCs w:val="20"/>
        </w:rPr>
        <w:object w:dxaOrig="3019" w:dyaOrig="1120" w14:anchorId="6CB87276">
          <v:shape id="_x0000_i1111" type="#_x0000_t75" style="width:151.7pt;height:56.9pt" o:ole="">
            <v:imagedata r:id="rId258" o:title=""/>
          </v:shape>
          <o:OLEObject Type="Embed" ProgID="Equation.DSMT4" ShapeID="_x0000_i1111" DrawAspect="Content" ObjectID="_1709982166" r:id="rId259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7B0C1685">
          <v:shape id="_x0000_i1112" type="#_x0000_t75" style="width:37.85pt;height:19.05pt" o:ole="">
            <v:imagedata r:id="rId260" o:title=""/>
          </v:shape>
          <o:OLEObject Type="Embed" ProgID="Equation.DSMT4" ShapeID="_x0000_i1112" DrawAspect="Content" ObjectID="_1709982167" r:id="rId261"/>
        </w:object>
      </w:r>
    </w:p>
    <w:p w14:paraId="2F52150D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0"/>
          <w:szCs w:val="20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lastRenderedPageBreak/>
        <w:t xml:space="preserve">5) </w:t>
      </w:r>
      <w:r w:rsidRPr="00290EFD">
        <w:rPr>
          <w:rFonts w:ascii="Palatino Linotype" w:eastAsia="Calibri" w:hAnsi="Palatino Linotype" w:cs="Times New Roman"/>
          <w:position w:val="-76"/>
          <w:sz w:val="20"/>
          <w:szCs w:val="20"/>
        </w:rPr>
        <w:object w:dxaOrig="2480" w:dyaOrig="1640" w14:anchorId="19C8DDB0">
          <v:shape id="_x0000_i1113" type="#_x0000_t75" style="width:124.95pt;height:83.4pt" o:ole="">
            <v:imagedata r:id="rId262" o:title=""/>
          </v:shape>
          <o:OLEObject Type="Embed" ProgID="Equation.DSMT4" ShapeID="_x0000_i1113" DrawAspect="Content" ObjectID="_1709982168" r:id="rId263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0" w:dyaOrig="400" w14:anchorId="49ED55AB">
          <v:shape id="_x0000_i1114" type="#_x0000_t75" style="width:37.85pt;height:19.05pt" o:ole="">
            <v:imagedata r:id="rId264" o:title=""/>
          </v:shape>
          <o:OLEObject Type="Embed" ProgID="Equation.DSMT4" ShapeID="_x0000_i1114" DrawAspect="Content" ObjectID="_1709982169" r:id="rId265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6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76"/>
          <w:sz w:val="20"/>
          <w:szCs w:val="20"/>
        </w:rPr>
        <w:object w:dxaOrig="2620" w:dyaOrig="1640" w14:anchorId="30FC6BD2">
          <v:shape id="_x0000_i1115" type="#_x0000_t75" style="width:132.6pt;height:83.4pt" o:ole="">
            <v:imagedata r:id="rId266" o:title=""/>
          </v:shape>
          <o:OLEObject Type="Embed" ProgID="Equation.DSMT4" ShapeID="_x0000_i1115" DrawAspect="Content" ObjectID="_1709982170" r:id="rId267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 tại</w: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00" w:dyaOrig="400" w14:anchorId="5EC123F0">
          <v:shape id="_x0000_i1116" type="#_x0000_t75" style="width:34.15pt;height:19.05pt" o:ole="">
            <v:imagedata r:id="rId268" o:title=""/>
          </v:shape>
          <o:OLEObject Type="Embed" ProgID="Equation.DSMT4" ShapeID="_x0000_i1116" DrawAspect="Content" ObjectID="_1709982171" r:id="rId269"/>
        </w:object>
      </w:r>
    </w:p>
    <w:p w14:paraId="7AFE66F7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0"/>
          <w:szCs w:val="20"/>
        </w:rPr>
      </w:pPr>
    </w:p>
    <w:p w14:paraId="0CC10A5E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SimHei" w:hAnsi="Palatino Linotype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F6633F" wp14:editId="1C4A330B">
                <wp:simplePos x="0" y="0"/>
                <wp:positionH relativeFrom="page">
                  <wp:posOffset>1463040</wp:posOffset>
                </wp:positionH>
                <wp:positionV relativeFrom="paragraph">
                  <wp:posOffset>-224155</wp:posOffset>
                </wp:positionV>
                <wp:extent cx="4292221" cy="388961"/>
                <wp:effectExtent l="57150" t="38100" r="70485" b="87630"/>
                <wp:wrapNone/>
                <wp:docPr id="361" name="Rounded Rectangle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2221" cy="388961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9BBB59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9BBB59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9BBB59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9BBB59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0F9B6423" w14:textId="77777777" w:rsidR="00290EFD" w:rsidRDefault="00290EFD" w:rsidP="00290EFD">
                            <w:pPr>
                              <w:jc w:val="center"/>
                            </w:pPr>
                            <w:r w:rsidRPr="00B043AF">
                              <w:rPr>
                                <w:rFonts w:ascii="Palatino Linotype" w:hAnsi="Palatino Linotype" w:cs="Chu Van An"/>
                                <w:b/>
                                <w:sz w:val="24"/>
                                <w:szCs w:val="24"/>
                                <w:lang w:val="pt-BR"/>
                              </w:rPr>
                              <w:t>CHỨNG MINH PHƯƠNG TRÌNH CÓ NGHIỆ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F6633F" id="Rounded Rectangle 361" o:spid="_x0000_s1076" style="position:absolute;left:0;text-align:left;margin-left:115.2pt;margin-top:-17.65pt;width:337.95pt;height:30.6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" fillcolor="#dafda7" strokecolor="#98b954">
                <v:fill color2="#f5ffe6" rotate="t" angle="180" colors="0 #dafda7;22938f #e4fdc2;1 #f5ffe6" focus="100%" type="gradient"/>
                <v:shadow on="t" color="black" opacity="24903f" origin=",.5" offset="0,.55556mm"/>
                <v:textbox>
                  <w:txbxContent>
                    <w:p w14:paraId="0F9B6423" w14:textId="77777777" w:rsidR="00290EFD" w:rsidRDefault="00290EFD" w:rsidP="00290EFD">
                      <w:pPr>
                        <w:jc w:val="center"/>
                      </w:pPr>
                      <w:r w:rsidRPr="00B043AF">
                        <w:rPr>
                          <w:rFonts w:ascii="Palatino Linotype" w:hAnsi="Palatino Linotype" w:cs="Chu Van An"/>
                          <w:b/>
                          <w:sz w:val="24"/>
                          <w:szCs w:val="24"/>
                          <w:lang w:val="pt-BR"/>
                        </w:rPr>
                        <w:t>CHỨNG MINH PHƯƠNG TRÌNH CÓ NGHIỆM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</w:p>
    <w:p w14:paraId="64B77CB5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Bài 1) 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Chứng minh phương trình có nghiệm (trên khoảng đã chỉ ra).</w:t>
      </w:r>
    </w:p>
    <w:p w14:paraId="6E380D4F" w14:textId="77777777" w:rsidR="00290EFD" w:rsidRPr="00290EFD" w:rsidRDefault="00290EFD" w:rsidP="00290EFD">
      <w:pPr>
        <w:tabs>
          <w:tab w:val="left" w:pos="180"/>
        </w:tabs>
        <w:spacing w:before="60" w:after="60" w:line="240" w:lineRule="auto"/>
        <w:ind w:right="-720"/>
        <w:rPr>
          <w:rFonts w:ascii="Palatino Linotype" w:eastAsia="Calibri" w:hAnsi="Palatino Linotype" w:cs="Chu Văn An (Uni)"/>
          <w:sz w:val="24"/>
          <w:szCs w:val="24"/>
        </w:rPr>
      </w:pPr>
      <w:r w:rsidRPr="00290EFD">
        <w:rPr>
          <w:rFonts w:ascii="Palatino Linotype" w:eastAsia="Calibri" w:hAnsi="Palatino Linotype" w:cs="Chu Văn An (Uni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94E797" wp14:editId="1C856758">
                <wp:simplePos x="0" y="0"/>
                <wp:positionH relativeFrom="column">
                  <wp:posOffset>502390</wp:posOffset>
                </wp:positionH>
                <wp:positionV relativeFrom="paragraph">
                  <wp:posOffset>48971</wp:posOffset>
                </wp:positionV>
                <wp:extent cx="1228298" cy="395785"/>
                <wp:effectExtent l="0" t="0" r="10160" b="23495"/>
                <wp:wrapNone/>
                <wp:docPr id="186" name="Flowchart: Preparation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298" cy="395785"/>
                        </a:xfrm>
                        <a:prstGeom prst="flowChartPreparation">
                          <a:avLst/>
                        </a:prstGeom>
                        <a:solidFill>
                          <a:srgbClr val="00B0F0"/>
                        </a:solidFill>
                        <a:ln w="254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318E29A3" w14:textId="77777777" w:rsidR="00290EFD" w:rsidRPr="00B41DCB" w:rsidRDefault="00290EFD" w:rsidP="00290EFD">
                            <w:pPr>
                              <w:jc w:val="center"/>
                              <w:rPr>
                                <w:rFonts w:ascii="Palatino Linotype" w:hAnsi="Palatino Linotype"/>
                                <w:sz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</w:rPr>
                              <w:t xml:space="preserve">Ví dụ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594E797" id="Flowchart: Preparation 186" o:spid="_x0000_s1077" type="#_x0000_t117" style="position:absolute;margin-left:39.55pt;margin-top:3.85pt;width:96.7pt;height:31.1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" fillcolor="#00b0f0" strokecolor="#00b0f0" strokeweight="2pt">
                <v:textbox>
                  <w:txbxContent>
                    <w:p w14:paraId="318E29A3" w14:textId="77777777" w:rsidR="00290EFD" w:rsidRPr="00B41DCB" w:rsidRDefault="00290EFD" w:rsidP="00290EFD">
                      <w:pPr>
                        <w:jc w:val="center"/>
                        <w:rPr>
                          <w:rFonts w:ascii="Palatino Linotype" w:hAnsi="Palatino Linotype"/>
                          <w:sz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</w:rPr>
                        <w:t xml:space="preserve">Ví dụ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LiBang"/>
        <w:tblW w:w="9203" w:type="dxa"/>
        <w:tblInd w:w="421" w:type="dxa"/>
        <w:tblLook w:val="04A0" w:firstRow="1" w:lastRow="0" w:firstColumn="1" w:lastColumn="0" w:noHBand="0" w:noVBand="1"/>
      </w:tblPr>
      <w:tblGrid>
        <w:gridCol w:w="9203"/>
      </w:tblGrid>
      <w:tr w:rsidR="00290EFD" w:rsidRPr="00290EFD" w14:paraId="51A33C66" w14:textId="77777777" w:rsidTr="00290EFD">
        <w:tc>
          <w:tcPr>
            <w:tcW w:w="9203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77637C91" w14:textId="77777777" w:rsidR="00290EFD" w:rsidRPr="00290EFD" w:rsidRDefault="00290EFD" w:rsidP="00290EFD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</w:rPr>
            </w:pPr>
          </w:p>
          <w:p w14:paraId="3EAEC408" w14:textId="77777777" w:rsidR="00290EFD" w:rsidRPr="00290EFD" w:rsidRDefault="00290EFD" w:rsidP="00290EFD">
            <w:pPr>
              <w:spacing w:after="200" w:line="276" w:lineRule="auto"/>
              <w:rPr>
                <w:rFonts w:ascii="Palatino Linotype" w:hAnsi="Palatino Linotype"/>
                <w:sz w:val="24"/>
                <w:lang w:val="pt-BR"/>
              </w:rPr>
            </w:pPr>
            <w:r w:rsidRPr="00290EFD">
              <w:rPr>
                <w:rFonts w:ascii="Palatino Linotype" w:hAnsi="Palatino Linotype"/>
                <w:sz w:val="24"/>
                <w:lang w:val="pt-BR"/>
              </w:rPr>
              <w:t xml:space="preserve">Chứng minh: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phương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trình</w:t>
            </w:r>
            <w:proofErr w:type="spellEnd"/>
            <w:r w:rsidRPr="00290EFD">
              <w:rPr>
                <w:rFonts w:ascii="Palatino Linotype" w:hAnsi="Palatino Linotype"/>
                <w:b/>
                <w:position w:val="-6"/>
                <w:sz w:val="24"/>
                <w:szCs w:val="20"/>
              </w:rPr>
              <w:object w:dxaOrig="2055" w:dyaOrig="315" w14:anchorId="328CA76C">
                <v:shape id="_x0000_i1117" type="#_x0000_t75" style="width:102.45pt;height:15.1pt" o:ole="">
                  <v:imagedata r:id="rId270" o:title=""/>
                </v:shape>
                <o:OLEObject Type="Embed" ProgID="Equation.DSMT4" ShapeID="_x0000_i1117" DrawAspect="Content" ObjectID="_1709982172" r:id="rId271"/>
              </w:object>
            </w:r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ít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nhất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hai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nghiệm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phân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 </w:t>
            </w:r>
            <w:proofErr w:type="spellStart"/>
            <w:r w:rsidRPr="00290EFD">
              <w:rPr>
                <w:rFonts w:ascii="Palatino Linotype" w:hAnsi="Palatino Linotype"/>
                <w:sz w:val="24"/>
              </w:rPr>
              <w:t>biệt</w:t>
            </w:r>
            <w:proofErr w:type="spellEnd"/>
            <w:r w:rsidRPr="00290EFD">
              <w:rPr>
                <w:rFonts w:ascii="Palatino Linotype" w:hAnsi="Palatino Linotype"/>
                <w:sz w:val="24"/>
              </w:rPr>
              <w:t xml:space="preserve">.                                               </w:t>
            </w:r>
          </w:p>
        </w:tc>
      </w:tr>
    </w:tbl>
    <w:p w14:paraId="7E50F88E" w14:textId="77777777" w:rsidR="00290EFD" w:rsidRPr="00290EFD" w:rsidRDefault="00290EFD" w:rsidP="00290EFD">
      <w:pPr>
        <w:spacing w:after="200" w:line="276" w:lineRule="auto"/>
        <w:jc w:val="center"/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</w:pP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Lời</w:t>
      </w:r>
      <w:proofErr w:type="spellEnd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b/>
          <w:i/>
          <w:sz w:val="24"/>
          <w:szCs w:val="24"/>
          <w:lang w:val="fr-FR"/>
        </w:rPr>
        <w:t>giải</w:t>
      </w:r>
      <w:proofErr w:type="spellEnd"/>
    </w:p>
    <w:p w14:paraId="035C682F" w14:textId="77777777" w:rsidR="00290EFD" w:rsidRPr="00290EFD" w:rsidRDefault="00290EFD" w:rsidP="00290EFD">
      <w:pPr>
        <w:spacing w:after="200" w:line="276" w:lineRule="auto"/>
        <w:ind w:left="284" w:right="154"/>
        <w:jc w:val="both"/>
        <w:rPr>
          <w:rFonts w:ascii="Palatino Linotype" w:eastAsia="Calibri" w:hAnsi="Palatino Linotype" w:cs="Times New Roman"/>
          <w:sz w:val="24"/>
          <w:szCs w:val="24"/>
        </w:rPr>
      </w:pP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Đặ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2460" w:dyaOrig="405" w14:anchorId="58FFB007">
          <v:shape id="_x0000_i1118" type="#_x0000_t75" style="width:121.25pt;height:19.05pt" o:ole="">
            <v:imagedata r:id="rId272" o:title=""/>
          </v:shape>
          <o:OLEObject Type="Embed" ProgID="Equation.DSMT4" ShapeID="_x0000_i1118" DrawAspect="Content" ObjectID="_1709982173" r:id="rId273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B158BA6" w14:textId="77777777" w:rsidR="00290EFD" w:rsidRPr="00290EFD" w:rsidRDefault="00290EFD" w:rsidP="00290EFD">
      <w:pPr>
        <w:spacing w:after="200" w:line="276" w:lineRule="auto"/>
        <w:ind w:left="284" w:right="-26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Times New Roman"/>
          <w:sz w:val="24"/>
          <w:szCs w:val="24"/>
        </w:rPr>
        <w:t>Do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585" w:dyaOrig="405" w14:anchorId="6410D58E">
          <v:shape id="_x0000_i1119" type="#_x0000_t75" style="width:30.15pt;height:19.05pt" o:ole="">
            <v:imagedata r:id="rId274" o:title=""/>
          </v:shape>
          <o:OLEObject Type="Embed" ProgID="Equation.DSMT4" ShapeID="_x0000_i1119" DrawAspect="Content" ObjectID="_1709982174" r:id="rId275"/>
        </w:objec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là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hàm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đa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hức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n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li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ục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r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R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suy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ra</w:t>
      </w:r>
      <w:proofErr w:type="spellEnd"/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585" w:dyaOrig="405" w14:anchorId="74DDA0B1">
          <v:shape id="_x0000_i1120" type="#_x0000_t75" style="width:30.15pt;height:19.05pt" o:ole="">
            <v:imagedata r:id="rId274" o:title=""/>
          </v:shape>
          <o:OLEObject Type="Embed" ProgID="Equation.DSMT4" ShapeID="_x0000_i1120" DrawAspect="Content" ObjectID="_1709982175" r:id="rId276"/>
        </w:objec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li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ục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r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đoạ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675" w:dyaOrig="405" w14:anchorId="756AAD05">
          <v:shape id="_x0000_i1121" type="#_x0000_t75" style="width:34.15pt;height:19.05pt" o:ole="">
            <v:imagedata r:id="rId277" o:title=""/>
          </v:shape>
          <o:OLEObject Type="Embed" ProgID="Equation.DSMT4" ShapeID="_x0000_i1121" DrawAspect="Content" ObjectID="_1709982176" r:id="rId278"/>
        </w:objec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và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555" w:dyaOrig="405" w14:anchorId="187C8970">
          <v:shape id="_x0000_i1122" type="#_x0000_t75" style="width:26.45pt;height:19.05pt" o:ole="">
            <v:imagedata r:id="rId279" o:title=""/>
          </v:shape>
          <o:OLEObject Type="Embed" ProgID="Equation.DSMT4" ShapeID="_x0000_i1122" DrawAspect="Content" ObjectID="_1709982177" r:id="rId280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(*). </w:t>
      </w:r>
    </w:p>
    <w:p w14:paraId="549B1819" w14:textId="77777777" w:rsidR="00290EFD" w:rsidRPr="00290EFD" w:rsidRDefault="00290EFD" w:rsidP="00290EFD">
      <w:pPr>
        <w:spacing w:after="200" w:line="276" w:lineRule="auto"/>
        <w:ind w:left="284" w:right="-26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Ta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có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3285" w:dyaOrig="405" w14:anchorId="7CB14176">
          <v:shape id="_x0000_i1123" type="#_x0000_t75" style="width:163.05pt;height:19.05pt" o:ole="">
            <v:imagedata r:id="rId281" o:title=""/>
          </v:shape>
          <o:OLEObject Type="Embed" ProgID="Equation.DSMT4" ShapeID="_x0000_i1123" DrawAspect="Content" ObjectID="_1709982178" r:id="rId282"/>
        </w:object>
      </w:r>
    </w:p>
    <w:p w14:paraId="5CF86B25" w14:textId="77777777" w:rsidR="00290EFD" w:rsidRPr="00290EFD" w:rsidRDefault="00290EFD" w:rsidP="00290EFD">
      <w:pPr>
        <w:spacing w:after="200" w:line="276" w:lineRule="auto"/>
        <w:ind w:left="284" w:right="-26"/>
        <w:jc w:val="both"/>
        <w:rPr>
          <w:rFonts w:ascii="Palatino Linotype" w:eastAsia="Calibri" w:hAnsi="Palatino Linotype" w:cs="Times New Roman"/>
          <w:sz w:val="24"/>
          <w:szCs w:val="24"/>
        </w:rPr>
      </w:pP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Suy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ra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>: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1620" w:dyaOrig="405" w14:anchorId="3729396A">
          <v:shape id="_x0000_i1124" type="#_x0000_t75" style="width:79.7pt;height:19.05pt" o:ole="">
            <v:imagedata r:id="rId283" o:title=""/>
          </v:shape>
          <o:OLEObject Type="Embed" ProgID="Equation.DSMT4" ShapeID="_x0000_i1124" DrawAspect="Content" ObjectID="_1709982179" r:id="rId284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và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4"/>
          <w:szCs w:val="24"/>
        </w:rPr>
        <w:object w:dxaOrig="1500" w:dyaOrig="405" w14:anchorId="438C6090">
          <v:shape id="_x0000_i1125" type="#_x0000_t75" style="width:75.7pt;height:19.05pt" o:ole="">
            <v:imagedata r:id="rId285" o:title=""/>
          </v:shape>
          <o:OLEObject Type="Embed" ProgID="Equation.DSMT4" ShapeID="_x0000_i1125" DrawAspect="Content" ObjectID="_1709982180" r:id="rId286"/>
        </w:object>
      </w:r>
      <w:r w:rsidRPr="00290EFD">
        <w:rPr>
          <w:rFonts w:ascii="Palatino Linotype" w:eastAsia="Calibri" w:hAnsi="Palatino Linotype" w:cs="Times New Roman"/>
          <w:sz w:val="24"/>
          <w:szCs w:val="24"/>
        </w:rPr>
        <w:t>(**)</w:t>
      </w:r>
    </w:p>
    <w:p w14:paraId="41335224" w14:textId="77777777" w:rsidR="00290EFD" w:rsidRPr="00290EFD" w:rsidRDefault="00290EFD" w:rsidP="00290EFD">
      <w:pPr>
        <w:spacing w:after="200" w:line="276" w:lineRule="auto"/>
        <w:ind w:left="284" w:right="-26"/>
        <w:jc w:val="both"/>
        <w:rPr>
          <w:rFonts w:ascii="Palatino Linotype" w:eastAsia="Calibri" w:hAnsi="Palatino Linotype" w:cs="Times New Roman"/>
          <w:sz w:val="20"/>
          <w:szCs w:val="20"/>
        </w:rPr>
      </w:pP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ừ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(*)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và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(**):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phương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rình</w:t>
      </w:r>
      <w:proofErr w:type="spellEnd"/>
      <w:r w:rsidRPr="00290EFD">
        <w:rPr>
          <w:rFonts w:ascii="Palatino Linotype" w:eastAsia="Calibri" w:hAnsi="Palatino Linotype" w:cs="Times New Roman"/>
          <w:sz w:val="20"/>
          <w:szCs w:val="20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có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í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nhấ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mộ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nghiệm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rê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mỗ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khoảng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335" w:dyaOrig="405" w14:anchorId="7B6151F8">
          <v:shape id="_x0000_i1126" type="#_x0000_t75" style="width:68.3pt;height:19.05pt" o:ole="">
            <v:imagedata r:id="rId287" o:title=""/>
          </v:shape>
          <o:OLEObject Type="Embed" ProgID="Equation.DSMT4" ShapeID="_x0000_i1126" DrawAspect="Content" ObjectID="_1709982181" r:id="rId288"/>
        </w:object>
      </w:r>
      <w:r w:rsidRPr="00290EFD">
        <w:rPr>
          <w:rFonts w:ascii="Palatino Linotype" w:eastAsia="Calibri" w:hAnsi="Palatino Linotype" w:cs="Times New Roman"/>
          <w:sz w:val="20"/>
          <w:szCs w:val="20"/>
        </w:rPr>
        <w:t>.</w:t>
      </w:r>
    </w:p>
    <w:p w14:paraId="68E317E7" w14:textId="77777777" w:rsidR="00290EFD" w:rsidRPr="00290EFD" w:rsidRDefault="00290EFD" w:rsidP="00290EFD">
      <w:pPr>
        <w:tabs>
          <w:tab w:val="left" w:pos="4590"/>
          <w:tab w:val="left" w:pos="5130"/>
        </w:tabs>
        <w:spacing w:after="200" w:line="276" w:lineRule="auto"/>
        <w:ind w:left="284" w:right="-26"/>
        <w:jc w:val="both"/>
        <w:rPr>
          <w:rFonts w:ascii="Palatino Linotype" w:eastAsia="Calibri" w:hAnsi="Palatino Linotype" w:cs="Times New Roman"/>
          <w:sz w:val="20"/>
          <w:szCs w:val="20"/>
        </w:rPr>
      </w:pP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Vậy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phương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trình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có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í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nhấ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hai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nghiệm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phân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Times New Roman"/>
          <w:sz w:val="24"/>
          <w:szCs w:val="24"/>
        </w:rPr>
        <w:t>biệt</w:t>
      </w:r>
      <w:proofErr w:type="spellEnd"/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.                                               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ab/>
      </w:r>
    </w:p>
    <w:p w14:paraId="6B18D72D" w14:textId="77777777" w:rsidR="00290EFD" w:rsidRPr="00290EFD" w:rsidRDefault="00290EFD" w:rsidP="00290EFD">
      <w:pPr>
        <w:spacing w:before="60" w:after="60" w:line="240" w:lineRule="auto"/>
        <w:ind w:firstLine="284"/>
        <w:jc w:val="both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Times New Roman"/>
          <w:b/>
          <w:bCs/>
          <w:noProof/>
          <w:color w:val="0000FF"/>
          <w:sz w:val="20"/>
          <w:szCs w:val="20"/>
        </w:rPr>
        <mc:AlternateContent>
          <mc:Choice Requires="wpg">
            <w:drawing>
              <wp:inline distT="0" distB="0" distL="0" distR="0" wp14:anchorId="44DA6C7E" wp14:editId="0A80E93B">
                <wp:extent cx="1706657" cy="290654"/>
                <wp:effectExtent l="0" t="0" r="46355" b="14605"/>
                <wp:docPr id="4253" name="Group 4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6657" cy="290654"/>
                          <a:chOff x="0" y="-13214"/>
                          <a:chExt cx="1706657" cy="290654"/>
                        </a:xfrm>
                      </wpg:grpSpPr>
                      <pic:pic xmlns:pic="http://schemas.openxmlformats.org/drawingml/2006/picture">
                        <pic:nvPicPr>
                          <pic:cNvPr id="4254" name="Graphic 3" descr="Spooky house outline"/>
                          <pic:cNvPicPr>
                            <a:picLocks noChangeAspect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-13214"/>
                            <a:ext cx="269875" cy="269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255" name="Group 4255"/>
                        <wpg:cNvGrpSpPr/>
                        <wpg:grpSpPr>
                          <a:xfrm>
                            <a:off x="52856" y="47570"/>
                            <a:ext cx="1653801" cy="229870"/>
                            <a:chOff x="101207" y="40005"/>
                            <a:chExt cx="1653801" cy="229870"/>
                          </a:xfrm>
                        </wpg:grpSpPr>
                        <wps:wsp>
                          <wps:cNvPr id="4256" name="Straight Connector 4256"/>
                          <wps:cNvCnPr/>
                          <wps:spPr>
                            <a:xfrm>
                              <a:off x="101207" y="262890"/>
                              <a:ext cx="158623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57" name="Straight Connector 4257"/>
                          <wps:cNvCnPr/>
                          <wps:spPr>
                            <a:xfrm>
                              <a:off x="251460" y="45720"/>
                              <a:ext cx="14319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C0504D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258" name="Group 4258"/>
                          <wpg:cNvGrpSpPr/>
                          <wpg:grpSpPr>
                            <a:xfrm>
                              <a:off x="318613" y="40005"/>
                              <a:ext cx="1436395" cy="229870"/>
                              <a:chOff x="318637" y="40005"/>
                              <a:chExt cx="1436503" cy="229870"/>
                            </a:xfrm>
                          </wpg:grpSpPr>
                          <wps:wsp>
                            <wps:cNvPr id="4259" name="Text Box 4259"/>
                            <wps:cNvSpPr txBox="1"/>
                            <wps:spPr>
                              <a:xfrm>
                                <a:off x="318637" y="40005"/>
                                <a:ext cx="1436503" cy="226060"/>
                              </a:xfrm>
                              <a:custGeom>
                                <a:avLst/>
                                <a:gdLst>
                                  <a:gd name="connsiteX0" fmla="*/ 0 w 1378585"/>
                                  <a:gd name="connsiteY0" fmla="*/ 0 h 226060"/>
                                  <a:gd name="connsiteX1" fmla="*/ 1378585 w 1378585"/>
                                  <a:gd name="connsiteY1" fmla="*/ 0 h 226060"/>
                                  <a:gd name="connsiteX2" fmla="*/ 1378585 w 1378585"/>
                                  <a:gd name="connsiteY2" fmla="*/ 226060 h 226060"/>
                                  <a:gd name="connsiteX3" fmla="*/ 0 w 1378585"/>
                                  <a:gd name="connsiteY3" fmla="*/ 226060 h 226060"/>
                                  <a:gd name="connsiteX4" fmla="*/ 0 w 1378585"/>
                                  <a:gd name="connsiteY4" fmla="*/ 0 h 226060"/>
                                  <a:gd name="connsiteX0" fmla="*/ 0 w 1417531"/>
                                  <a:gd name="connsiteY0" fmla="*/ 0 h 226060"/>
                                  <a:gd name="connsiteX1" fmla="*/ 1378585 w 1417531"/>
                                  <a:gd name="connsiteY1" fmla="*/ 0 h 226060"/>
                                  <a:gd name="connsiteX2" fmla="*/ 1378585 w 1417531"/>
                                  <a:gd name="connsiteY2" fmla="*/ 226060 h 226060"/>
                                  <a:gd name="connsiteX3" fmla="*/ 0 w 1417531"/>
                                  <a:gd name="connsiteY3" fmla="*/ 226060 h 226060"/>
                                  <a:gd name="connsiteX4" fmla="*/ 0 w 1417531"/>
                                  <a:gd name="connsiteY4" fmla="*/ 0 h 226060"/>
                                  <a:gd name="connsiteX0" fmla="*/ 0 w 1436717"/>
                                  <a:gd name="connsiteY0" fmla="*/ 0 h 226060"/>
                                  <a:gd name="connsiteX1" fmla="*/ 1378585 w 1436717"/>
                                  <a:gd name="connsiteY1" fmla="*/ 0 h 226060"/>
                                  <a:gd name="connsiteX2" fmla="*/ 1378585 w 1436717"/>
                                  <a:gd name="connsiteY2" fmla="*/ 226060 h 226060"/>
                                  <a:gd name="connsiteX3" fmla="*/ 0 w 1436717"/>
                                  <a:gd name="connsiteY3" fmla="*/ 226060 h 226060"/>
                                  <a:gd name="connsiteX4" fmla="*/ 0 w 1436717"/>
                                  <a:gd name="connsiteY4" fmla="*/ 0 h 2260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1E6840" w14:textId="77777777" w:rsidR="00290EFD" w:rsidRPr="00916CA0" w:rsidRDefault="00290EFD" w:rsidP="00290EFD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60" name="Arc 4260"/>
                            <wps:cNvSpPr/>
                            <wps:spPr>
                              <a:xfrm>
                                <a:off x="1543050" y="40005"/>
                                <a:ext cx="212090" cy="229870"/>
                              </a:xfrm>
                              <a:prstGeom prst="arc">
                                <a:avLst>
                                  <a:gd name="adj1" fmla="val 17166805"/>
                                  <a:gd name="adj2" fmla="val 4364693"/>
                                </a:avLst>
                              </a:prstGeom>
                              <a:noFill/>
                              <a:ln w="19050" cap="flat" cmpd="sng" algn="ctr">
                                <a:solidFill>
                                  <a:srgbClr val="C0504D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4DA6C7E" id="Group 4253" o:spid="_x0000_s1078" style="width:134.4pt;height:22.9pt;mso-position-horizontal-relative:char;mso-position-vertical-relative:line" coordorigin=",-132" coordsize="17066,2906" o:gfxdata="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">
                <v:shape id="Graphic 3" o:spid="_x0000_s1079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">
                  <v:imagedata r:id="rId102" o:title="Spooky house outline"/>
                </v:shape>
                <v:group id="Group 4255" o:spid="_x0000_s1080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">
                  <v:line id="Straight Connector 4256" o:spid="_x0000_s1081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" strokecolor="#c0504d" strokeweight="1.5pt"/>
                  <v:line id="Straight Connector 4257" o:spid="_x0000_s1082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" strokecolor="#c0504d" strokeweight="1.5pt"/>
                  <v:group id="Group 4258" o:spid="_x0000_s1083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">
                    <v:shape id="Text Box 4259" o:spid="_x0000_s1084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380,0;1378380,226060;0,226060;0,0" o:connectangles="0,0,0,0,0" textboxrect="0,0,1436717,226060"/>
                      <v:textbox inset="0,0,0,0">
                        <w:txbxContent>
                          <w:p w14:paraId="711E6840" w14:textId="77777777" w:rsidR="00290EFD" w:rsidRPr="00916CA0" w:rsidRDefault="00290EFD" w:rsidP="00290EFD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4260" o:spid="_x0000_s1085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32,5251;212086,113879;139879,223864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3303C685" w14:textId="77777777" w:rsidR="00290EFD" w:rsidRPr="00290EFD" w:rsidRDefault="00290EFD" w:rsidP="00290EFD">
      <w:pPr>
        <w:spacing w:before="60" w:after="60" w:line="240" w:lineRule="auto"/>
        <w:ind w:firstLine="720"/>
        <w:rPr>
          <w:rFonts w:ascii="Palatino Linotype" w:eastAsia="Calibri" w:hAnsi="Palatino Linotype" w:cs="Chu Van 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>a</w:t>
      </w:r>
      <w:r w:rsidRPr="00290EFD">
        <w:rPr>
          <w:rFonts w:ascii="Palatino Linotype" w:eastAsia="Calibri" w:hAnsi="Palatino Linotype" w:cs="Chu Van An"/>
          <w:sz w:val="24"/>
          <w:szCs w:val="24"/>
        </w:rPr>
        <w:t xml:space="preserve">) </w:t>
      </w:r>
      <w:r w:rsidRPr="00290EFD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2380" w:dyaOrig="340" w14:anchorId="5F92993E">
          <v:shape id="_x0000_i1127" type="#_x0000_t75" style="width:117.55pt;height:15.1pt" o:ole="">
            <v:imagedata r:id="rId289" o:title=""/>
          </v:shape>
          <o:OLEObject Type="Embed" ProgID="Equation.DSMT4" ShapeID="_x0000_i1127" DrawAspect="Content" ObjectID="_1709982182" r:id="rId290"/>
        </w:objec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có ít nhất 2 nghiệm phân biệt.</w:t>
      </w:r>
    </w:p>
    <w:p w14:paraId="32E3A8D2" w14:textId="77777777" w:rsidR="00290EFD" w:rsidRPr="00290EFD" w:rsidRDefault="00290EFD" w:rsidP="00290EFD">
      <w:pPr>
        <w:spacing w:before="60" w:after="60" w:line="240" w:lineRule="auto"/>
        <w:ind w:firstLine="720"/>
        <w:rPr>
          <w:rFonts w:ascii="Palatino Linotype" w:eastAsia="Calibri" w:hAnsi="Palatino Linotype" w:cs="Chu Van 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b) </w:t>
      </w:r>
      <w:r w:rsidRPr="00290EFD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1780" w:dyaOrig="340" w14:anchorId="160DCCFF">
          <v:shape id="_x0000_i1128" type="#_x0000_t75" style="width:87.1pt;height:15.1pt" o:ole="">
            <v:imagedata r:id="rId291" o:title=""/>
          </v:shape>
          <o:OLEObject Type="Embed" ProgID="Equation.DSMT4" ShapeID="_x0000_i1128" DrawAspect="Content" ObjectID="_1709982183" r:id="rId292"/>
        </w:object>
      </w:r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có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đúng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3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nghiệm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phân biệt.</w:t>
      </w:r>
    </w:p>
    <w:p w14:paraId="62D04539" w14:textId="77777777" w:rsidR="00290EFD" w:rsidRPr="00290EFD" w:rsidRDefault="00290EFD" w:rsidP="00290EFD">
      <w:pPr>
        <w:spacing w:before="60" w:after="60" w:line="240" w:lineRule="auto"/>
        <w:ind w:firstLine="720"/>
        <w:rPr>
          <w:rFonts w:ascii="Palatino Linotype" w:eastAsia="Calibri" w:hAnsi="Palatino Linotype" w:cs="Chu Van 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>c)</w:t>
      </w:r>
      <w:r w:rsidRPr="00290EFD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1760" w:dyaOrig="340" w14:anchorId="2A7E1493">
          <v:shape id="_x0000_i1129" type="#_x0000_t75" style="width:87.1pt;height:15.1pt" o:ole="">
            <v:imagedata r:id="rId293" o:title=""/>
          </v:shape>
          <o:OLEObject Type="Embed" ProgID="Equation.DSMT4" ShapeID="_x0000_i1129" DrawAspect="Content" ObjectID="_1709982184" r:id="rId294"/>
        </w:object>
      </w:r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có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đúng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3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nghiệm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phân biệt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thuộc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khoảng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(–2;2)</w:t>
      </w:r>
    </w:p>
    <w:p w14:paraId="6AFC79BD" w14:textId="77777777" w:rsidR="00290EFD" w:rsidRPr="00290EFD" w:rsidRDefault="00290EFD" w:rsidP="00290EFD">
      <w:pPr>
        <w:spacing w:before="60" w:after="60" w:line="240" w:lineRule="auto"/>
        <w:ind w:firstLine="720"/>
        <w:rPr>
          <w:rFonts w:ascii="Palatino Linotype" w:eastAsia="Calibri" w:hAnsi="Palatino Linotype" w:cs="Chu Van An"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>d)</w:t>
      </w:r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1780" w:dyaOrig="340" w14:anchorId="41E81F3F">
          <v:shape id="_x0000_i1130" type="#_x0000_t75" style="width:87.1pt;height:15.1pt" o:ole="">
            <v:imagedata r:id="rId295" o:title=""/>
          </v:shape>
          <o:OLEObject Type="Embed" ProgID="Equation.DSMT4" ShapeID="_x0000_i1130" DrawAspect="Content" ObjectID="_1709982185" r:id="rId296"/>
        </w:object>
      </w:r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có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đúng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3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nghiệm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phân biệt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thuộc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</w:t>
      </w:r>
      <w:proofErr w:type="spellStart"/>
      <w:r w:rsidRPr="00290EFD">
        <w:rPr>
          <w:rFonts w:ascii="Palatino Linotype" w:eastAsia="Calibri" w:hAnsi="Palatino Linotype" w:cs="Chu Van An"/>
          <w:sz w:val="24"/>
          <w:szCs w:val="24"/>
        </w:rPr>
        <w:t>khoảng</w:t>
      </w:r>
      <w:proofErr w:type="spellEnd"/>
      <w:r w:rsidRPr="00290EFD">
        <w:rPr>
          <w:rFonts w:ascii="Palatino Linotype" w:eastAsia="Calibri" w:hAnsi="Palatino Linotype" w:cs="Chu Van An"/>
          <w:sz w:val="24"/>
          <w:szCs w:val="24"/>
        </w:rPr>
        <w:t xml:space="preserve"> (– 3;1)</w:t>
      </w:r>
    </w:p>
    <w:p w14:paraId="72D74649" w14:textId="77777777" w:rsidR="00290EFD" w:rsidRPr="00290EFD" w:rsidRDefault="00290EFD" w:rsidP="00290EFD">
      <w:pPr>
        <w:spacing w:before="60" w:after="60" w:line="240" w:lineRule="auto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Bài 2.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 xml:space="preserve">Chứng minh rằng với mọi giá trị của </w:t>
      </w:r>
      <w:r w:rsidRPr="00290EFD">
        <w:rPr>
          <w:rFonts w:ascii="Palatino Linotype" w:eastAsia="Calibri" w:hAnsi="Palatino Linotype" w:cs="Chu Van An"/>
          <w:i/>
          <w:sz w:val="24"/>
          <w:szCs w:val="24"/>
          <w:lang w:val="pt-BR"/>
        </w:rPr>
        <w:t xml:space="preserve">m </w:t>
      </w:r>
      <w:r w:rsidRPr="00290EFD">
        <w:rPr>
          <w:rFonts w:ascii="Palatino Linotype" w:eastAsia="Calibri" w:hAnsi="Palatino Linotype" w:cs="Chu Van An"/>
          <w:sz w:val="24"/>
          <w:szCs w:val="24"/>
          <w:lang w:val="pt-BR"/>
        </w:rPr>
        <w:t>các phương trình sau đây luôn có nghiệm.</w:t>
      </w:r>
    </w:p>
    <w:p w14:paraId="47B05DD3" w14:textId="77777777" w:rsidR="00290EFD" w:rsidRPr="00290EFD" w:rsidRDefault="00290EFD" w:rsidP="00290EFD">
      <w:pPr>
        <w:spacing w:before="60" w:after="60" w:line="240" w:lineRule="auto"/>
        <w:ind w:left="851" w:hanging="567"/>
        <w:rPr>
          <w:rFonts w:ascii="Palatino Linotype" w:eastAsia="Calibri" w:hAnsi="Palatino Linotype" w:cs="Chu Van An"/>
          <w:i/>
          <w:color w:val="FF0000"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       </w:t>
      </w:r>
      <w:r w:rsidRPr="00290EFD">
        <w:rPr>
          <w:rFonts w:ascii="Palatino Linotype" w:eastAsia="Calibri" w:hAnsi="Palatino Linotype" w:cs="Chu Van An"/>
          <w:b/>
          <w:color w:val="FF0000"/>
          <w:sz w:val="24"/>
          <w:szCs w:val="24"/>
          <w:lang w:val="pt-BR"/>
        </w:rPr>
        <w:sym w:font="Wingdings" w:char="F0DC"/>
      </w:r>
      <w:r w:rsidRPr="00290EFD">
        <w:rPr>
          <w:rFonts w:ascii="Palatino Linotype" w:eastAsia="Calibri" w:hAnsi="Palatino Linotype" w:cs="Chu Van An"/>
          <w:b/>
          <w:color w:val="FF0000"/>
          <w:sz w:val="24"/>
          <w:szCs w:val="24"/>
          <w:lang w:val="pt-BR"/>
        </w:rPr>
        <w:t xml:space="preserve"> </w:t>
      </w:r>
      <w:r w:rsidRPr="00290EFD">
        <w:rPr>
          <w:rFonts w:ascii="Palatino Linotype" w:eastAsia="Calibri" w:hAnsi="Palatino Linotype" w:cs="Chu Van An"/>
          <w:i/>
          <w:color w:val="FF0000"/>
          <w:sz w:val="24"/>
          <w:szCs w:val="24"/>
          <w:lang w:val="pt-BR"/>
        </w:rPr>
        <w:t xml:space="preserve">Chọn x sao cho thế vào phương trình sẽ mất m, nếu vẫn còn m thì ta chứng minh giá trị đó là số  dương hay âm. </w:t>
      </w:r>
    </w:p>
    <w:p w14:paraId="1A027721" w14:textId="77777777" w:rsidR="00290EFD" w:rsidRDefault="00290EFD" w:rsidP="00290EFD">
      <w:pPr>
        <w:spacing w:before="60" w:after="60" w:line="240" w:lineRule="auto"/>
        <w:ind w:firstLine="709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a) </w:t>
      </w:r>
      <w:r w:rsidRPr="00290EFD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100" w:dyaOrig="380" w14:anchorId="0103978C">
          <v:shape id="_x0000_i1131" type="#_x0000_t75" style="width:155.4pt;height:19.05pt" o:ole="">
            <v:imagedata r:id="rId297" o:title=""/>
          </v:shape>
          <o:OLEObject Type="Embed" ProgID="Equation.DSMT4" ShapeID="_x0000_i1131" DrawAspect="Content" ObjectID="_1709982186" r:id="rId298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</w:p>
    <w:p w14:paraId="540C3281" w14:textId="7048200D" w:rsidR="00290EFD" w:rsidRPr="00290EFD" w:rsidRDefault="00290EFD" w:rsidP="00290EFD">
      <w:pPr>
        <w:spacing w:before="60" w:after="60" w:line="240" w:lineRule="auto"/>
        <w:ind w:firstLine="709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lastRenderedPageBreak/>
        <w:t xml:space="preserve">b) </w:t>
      </w:r>
      <w:r w:rsidRPr="00290EFD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2560" w:dyaOrig="340" w14:anchorId="01D9794E">
          <v:shape id="_x0000_i1132" type="#_x0000_t75" style="width:128.9pt;height:15.1pt" o:ole="">
            <v:imagedata r:id="rId299" o:title=""/>
          </v:shape>
          <o:OLEObject Type="Embed" ProgID="Equation.DSMT4" ShapeID="_x0000_i1132" DrawAspect="Content" ObjectID="_1709982187" r:id="rId300"/>
        </w:object>
      </w:r>
    </w:p>
    <w:p w14:paraId="181A6C86" w14:textId="77777777" w:rsidR="00290EFD" w:rsidRDefault="00290EFD" w:rsidP="00290EFD">
      <w:pPr>
        <w:spacing w:before="60" w:after="60" w:line="240" w:lineRule="auto"/>
        <w:ind w:firstLine="709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 xml:space="preserve">c) </w:t>
      </w:r>
      <w:r w:rsidRPr="00290EFD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060" w:dyaOrig="380" w14:anchorId="0F0F5598">
          <v:shape id="_x0000_i1133" type="#_x0000_t75" style="width:151.7pt;height:19.05pt" o:ole="">
            <v:imagedata r:id="rId301" o:title=""/>
          </v:shape>
          <o:OLEObject Type="Embed" ProgID="Equation.DSMT4" ShapeID="_x0000_i1133" DrawAspect="Content" ObjectID="_1709982188" r:id="rId302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ab/>
      </w:r>
    </w:p>
    <w:p w14:paraId="72FA6A4F" w14:textId="6BA0EFBF" w:rsidR="00290EFD" w:rsidRPr="00290EFD" w:rsidRDefault="00290EFD" w:rsidP="00290EFD">
      <w:pPr>
        <w:spacing w:before="60" w:after="60" w:line="240" w:lineRule="auto"/>
        <w:ind w:firstLine="709"/>
        <w:rPr>
          <w:rFonts w:ascii="Palatino Linotype" w:eastAsia="Calibri" w:hAnsi="Palatino Linotype" w:cs="Chu Van An"/>
          <w:b/>
          <w:sz w:val="24"/>
          <w:szCs w:val="24"/>
          <w:lang w:val="pt-BR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  <w:lang w:val="pt-BR"/>
        </w:rPr>
        <w:t>d</w: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>)</w:t>
      </w:r>
      <w:r w:rsidRPr="00290EFD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100" w:dyaOrig="380" w14:anchorId="5A53664B">
          <v:shape id="_x0000_i1134" type="#_x0000_t75" style="width:155.4pt;height:19.05pt" o:ole="">
            <v:imagedata r:id="rId303" o:title=""/>
          </v:shape>
          <o:OLEObject Type="Embed" ProgID="Equation.DSMT4" ShapeID="_x0000_i1134" DrawAspect="Content" ObjectID="_1709982189" r:id="rId304"/>
        </w:object>
      </w:r>
    </w:p>
    <w:p w14:paraId="56993F07" w14:textId="77777777" w:rsidR="00290EFD" w:rsidRDefault="00290EFD" w:rsidP="00290EFD">
      <w:pPr>
        <w:spacing w:before="60" w:after="60" w:line="240" w:lineRule="auto"/>
        <w:ind w:right="-90" w:firstLine="709"/>
        <w:rPr>
          <w:rFonts w:ascii="Palatino Linotype" w:eastAsia="Calibri" w:hAnsi="Palatino Linotype" w:cs="Chu Van An"/>
          <w:b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>e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3800" w:dyaOrig="440" w14:anchorId="4C883408">
          <v:shape id="_x0000_i1135" type="#_x0000_t75" style="width:189.55pt;height:22.75pt" o:ole="">
            <v:imagedata r:id="rId305" o:title=""/>
          </v:shape>
          <o:OLEObject Type="Embed" ProgID="Equation.DSMT4" ShapeID="_x0000_i1135" DrawAspect="Content" ObjectID="_1709982190" r:id="rId306"/>
        </w:object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</w:r>
      <w:r w:rsidRPr="00290EFD">
        <w:rPr>
          <w:rFonts w:ascii="Palatino Linotype" w:eastAsia="Calibri" w:hAnsi="Palatino Linotype" w:cs="Chu Van An"/>
          <w:b/>
          <w:sz w:val="24"/>
          <w:szCs w:val="24"/>
        </w:rPr>
        <w:tab/>
      </w:r>
    </w:p>
    <w:p w14:paraId="0BCD44AD" w14:textId="48C20727" w:rsidR="00290EFD" w:rsidRPr="00290EFD" w:rsidRDefault="00290EFD" w:rsidP="00290EFD">
      <w:pPr>
        <w:spacing w:before="60" w:after="60" w:line="240" w:lineRule="auto"/>
        <w:ind w:right="-90" w:firstLine="709"/>
        <w:rPr>
          <w:rFonts w:ascii="Palatino Linotype" w:eastAsia="Calibri" w:hAnsi="Palatino Linotype" w:cs="Chu Van An"/>
          <w:b/>
          <w:sz w:val="24"/>
          <w:szCs w:val="24"/>
        </w:rPr>
      </w:pPr>
      <w:r w:rsidRPr="00290EFD">
        <w:rPr>
          <w:rFonts w:ascii="Palatino Linotype" w:eastAsia="Calibri" w:hAnsi="Palatino Linotype" w:cs="Chu Van An"/>
          <w:b/>
          <w:sz w:val="24"/>
          <w:szCs w:val="24"/>
        </w:rPr>
        <w:t>f)</w:t>
      </w:r>
      <w:r w:rsidRPr="00290EF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290EFD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000" w:dyaOrig="380" w14:anchorId="204104E7">
          <v:shape id="_x0000_i1136" type="#_x0000_t75" style="width:151.7pt;height:19.05pt" o:ole="">
            <v:imagedata r:id="rId307" o:title=""/>
          </v:shape>
          <o:OLEObject Type="Embed" ProgID="Equation.DSMT4" ShapeID="_x0000_i1136" DrawAspect="Content" ObjectID="_1709982191" r:id="rId308"/>
        </w:object>
      </w:r>
    </w:p>
    <w:p w14:paraId="492D6373" w14:textId="77777777" w:rsidR="00290EFD" w:rsidRDefault="00290EFD" w:rsidP="00290EFD"/>
    <w:p w14:paraId="07A71BD1" w14:textId="77777777" w:rsidR="00BD6328" w:rsidRDefault="00BD6328" w:rsidP="00BD6328"/>
    <w:p w14:paraId="64CC0314" w14:textId="77777777" w:rsidR="00BD6328" w:rsidRDefault="00BD6328"/>
    <w:p w14:paraId="25A6EF38" w14:textId="77777777" w:rsidR="00B80A7D" w:rsidRDefault="00B80A7D"/>
    <w:sectPr w:rsidR="00B80A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hu Van An">
    <w:altName w:val="Cambria"/>
    <w:charset w:val="00"/>
    <w:family w:val="roman"/>
    <w:pitch w:val="variable"/>
    <w:sig w:usb0="20000A87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23D27"/>
    <w:multiLevelType w:val="hybridMultilevel"/>
    <w:tmpl w:val="A4CE0CE0"/>
    <w:lvl w:ilvl="0" w:tplc="91CCD70E">
      <w:start w:val="1"/>
      <w:numFmt w:val="bullet"/>
      <w:lvlText w:val="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56F779E"/>
    <w:multiLevelType w:val="hybridMultilevel"/>
    <w:tmpl w:val="76D2DFE0"/>
    <w:lvl w:ilvl="0" w:tplc="B2D05B0E">
      <w:start w:val="1"/>
      <w:numFmt w:val="bullet"/>
      <w:lvlText w:val="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" w15:restartNumberingAfterBreak="0">
    <w:nsid w:val="225143D1"/>
    <w:multiLevelType w:val="hybridMultilevel"/>
    <w:tmpl w:val="979A78F6"/>
    <w:lvl w:ilvl="0" w:tplc="B2D05B0E">
      <w:start w:val="1"/>
      <w:numFmt w:val="bullet"/>
      <w:lvlText w:val=""/>
      <w:lvlJc w:val="left"/>
      <w:pPr>
        <w:ind w:left="6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3" w15:restartNumberingAfterBreak="0">
    <w:nsid w:val="494F214A"/>
    <w:multiLevelType w:val="hybridMultilevel"/>
    <w:tmpl w:val="A5A096D2"/>
    <w:lvl w:ilvl="0" w:tplc="27705D8C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5751F58"/>
    <w:multiLevelType w:val="hybridMultilevel"/>
    <w:tmpl w:val="57A23C86"/>
    <w:lvl w:ilvl="0" w:tplc="27705D8C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57B0D42"/>
    <w:multiLevelType w:val="hybridMultilevel"/>
    <w:tmpl w:val="88BACCAA"/>
    <w:lvl w:ilvl="0" w:tplc="27705D8C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F85E43"/>
    <w:multiLevelType w:val="hybridMultilevel"/>
    <w:tmpl w:val="BCFCA56C"/>
    <w:lvl w:ilvl="0" w:tplc="B2D05B0E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333552E"/>
    <w:multiLevelType w:val="hybridMultilevel"/>
    <w:tmpl w:val="FAB82B14"/>
    <w:lvl w:ilvl="0" w:tplc="B2D05B0E">
      <w:start w:val="1"/>
      <w:numFmt w:val="bullet"/>
      <w:lvlText w:val="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643A5390"/>
    <w:multiLevelType w:val="hybridMultilevel"/>
    <w:tmpl w:val="23B2A7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8"/>
  </w:num>
  <w:num w:numId="5">
    <w:abstractNumId w:val="0"/>
  </w:num>
  <w:num w:numId="6">
    <w:abstractNumId w:val="7"/>
  </w:num>
  <w:num w:numId="7">
    <w:abstractNumId w:val="2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0A7D"/>
    <w:rsid w:val="002373E1"/>
    <w:rsid w:val="00290EFD"/>
    <w:rsid w:val="005F6FDD"/>
    <w:rsid w:val="00B80A7D"/>
    <w:rsid w:val="00BD6328"/>
    <w:rsid w:val="00D01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A017F22"/>
  <w15:chartTrackingRefBased/>
  <w15:docId w15:val="{F9DF6115-19CB-4252-9E6F-021C71B6E8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290EFD"/>
    <w:pPr>
      <w:ind w:left="720"/>
      <w:contextualSpacing/>
    </w:pPr>
  </w:style>
  <w:style w:type="paragraph" w:styleId="KhngDncch">
    <w:name w:val="No Spacing"/>
    <w:uiPriority w:val="1"/>
    <w:qFormat/>
    <w:rsid w:val="00290EFD"/>
    <w:pPr>
      <w:spacing w:after="0" w:line="240" w:lineRule="auto"/>
    </w:pPr>
  </w:style>
  <w:style w:type="table" w:styleId="LiBang">
    <w:name w:val="Table Grid"/>
    <w:aliases w:val="trongbang"/>
    <w:basedOn w:val="BangThngthng"/>
    <w:uiPriority w:val="39"/>
    <w:qFormat/>
    <w:rsid w:val="00290EFD"/>
    <w:pPr>
      <w:spacing w:after="0" w:line="240" w:lineRule="auto"/>
    </w:pPr>
    <w:rPr>
      <w:rFonts w:ascii="Calibri" w:eastAsia="Calibri" w:hAnsi="Calibri" w:cs="Times New Roman"/>
      <w:sz w:val="20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image" Target="media/image134.wmf"/><Relationship Id="rId21" Type="http://schemas.openxmlformats.org/officeDocument/2006/relationships/image" Target="media/image9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0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24.bin"/><Relationship Id="rId268" Type="http://schemas.openxmlformats.org/officeDocument/2006/relationships/image" Target="media/image11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4.bin"/><Relationship Id="rId5" Type="http://schemas.openxmlformats.org/officeDocument/2006/relationships/image" Target="media/image1.wmf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0.bin"/><Relationship Id="rId279" Type="http://schemas.openxmlformats.org/officeDocument/2006/relationships/image" Target="media/image124.wmf"/><Relationship Id="rId43" Type="http://schemas.openxmlformats.org/officeDocument/2006/relationships/image" Target="media/image20.wmf"/><Relationship Id="rId139" Type="http://schemas.openxmlformats.org/officeDocument/2006/relationships/image" Target="media/image56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85" Type="http://schemas.openxmlformats.org/officeDocument/2006/relationships/oleObject" Target="embeddings/oleObject54.bin"/><Relationship Id="rId150" Type="http://schemas.openxmlformats.org/officeDocument/2006/relationships/oleObject" Target="embeddings/oleObject85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4.bin"/><Relationship Id="rId248" Type="http://schemas.openxmlformats.org/officeDocument/2006/relationships/image" Target="media/image10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96" Type="http://schemas.openxmlformats.org/officeDocument/2006/relationships/image" Target="media/image33.wmf"/><Relationship Id="rId161" Type="http://schemas.openxmlformats.org/officeDocument/2006/relationships/oleObject" Target="embeddings/oleObject91.bin"/><Relationship Id="rId217" Type="http://schemas.openxmlformats.org/officeDocument/2006/relationships/image" Target="media/image94.wmf"/><Relationship Id="rId259" Type="http://schemas.openxmlformats.org/officeDocument/2006/relationships/oleObject" Target="embeddings/oleObject141.bin"/><Relationship Id="rId23" Type="http://schemas.openxmlformats.org/officeDocument/2006/relationships/image" Target="media/image10.wmf"/><Relationship Id="rId119" Type="http://schemas.openxmlformats.org/officeDocument/2006/relationships/image" Target="media/image46.wmf"/><Relationship Id="rId270" Type="http://schemas.openxmlformats.org/officeDocument/2006/relationships/image" Target="media/image120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4.bin"/><Relationship Id="rId86" Type="http://schemas.openxmlformats.org/officeDocument/2006/relationships/image" Target="media/image28.wmf"/><Relationship Id="rId130" Type="http://schemas.openxmlformats.org/officeDocument/2006/relationships/oleObject" Target="embeddings/oleObject75.bin"/><Relationship Id="rId151" Type="http://schemas.openxmlformats.org/officeDocument/2006/relationships/image" Target="media/image62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7.bin"/><Relationship Id="rId207" Type="http://schemas.openxmlformats.org/officeDocument/2006/relationships/image" Target="media/image89.wmf"/><Relationship Id="rId228" Type="http://schemas.openxmlformats.org/officeDocument/2006/relationships/image" Target="media/image99.wmf"/><Relationship Id="rId249" Type="http://schemas.openxmlformats.org/officeDocument/2006/relationships/oleObject" Target="embeddings/oleObject136.bin"/><Relationship Id="rId13" Type="http://schemas.openxmlformats.org/officeDocument/2006/relationships/image" Target="media/image5.wmf"/><Relationship Id="rId109" Type="http://schemas.openxmlformats.org/officeDocument/2006/relationships/image" Target="media/image41.wmf"/><Relationship Id="rId260" Type="http://schemas.openxmlformats.org/officeDocument/2006/relationships/image" Target="media/image115.wmf"/><Relationship Id="rId281" Type="http://schemas.openxmlformats.org/officeDocument/2006/relationships/image" Target="media/image125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0.bin"/><Relationship Id="rId120" Type="http://schemas.openxmlformats.org/officeDocument/2006/relationships/oleObject" Target="embeddings/oleObject70.bin"/><Relationship Id="rId141" Type="http://schemas.openxmlformats.org/officeDocument/2006/relationships/image" Target="media/image57.wmf"/><Relationship Id="rId7" Type="http://schemas.openxmlformats.org/officeDocument/2006/relationships/image" Target="media/image2.wmf"/><Relationship Id="rId162" Type="http://schemas.openxmlformats.org/officeDocument/2006/relationships/image" Target="media/image67.wmf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1.bin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7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7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6.bin"/><Relationship Id="rId240" Type="http://schemas.openxmlformats.org/officeDocument/2006/relationships/image" Target="media/image105.wmf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5.png"/><Relationship Id="rId282" Type="http://schemas.openxmlformats.org/officeDocument/2006/relationships/oleObject" Target="embeddings/oleObject153.bin"/><Relationship Id="rId8" Type="http://schemas.openxmlformats.org/officeDocument/2006/relationships/oleObject" Target="embeddings/oleObject2.bin"/><Relationship Id="rId98" Type="http://schemas.openxmlformats.org/officeDocument/2006/relationships/image" Target="media/image34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219" Type="http://schemas.openxmlformats.org/officeDocument/2006/relationships/image" Target="media/image95.wmf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21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88" Type="http://schemas.openxmlformats.org/officeDocument/2006/relationships/image" Target="media/image29.wmf"/><Relationship Id="rId111" Type="http://schemas.openxmlformats.org/officeDocument/2006/relationships/image" Target="media/image42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63.wmf"/><Relationship Id="rId174" Type="http://schemas.openxmlformats.org/officeDocument/2006/relationships/image" Target="media/image73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90.wmf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16.wmf"/><Relationship Id="rId283" Type="http://schemas.openxmlformats.org/officeDocument/2006/relationships/image" Target="media/image126.wmf"/><Relationship Id="rId78" Type="http://schemas.openxmlformats.org/officeDocument/2006/relationships/oleObject" Target="embeddings/oleObject47.bin"/><Relationship Id="rId99" Type="http://schemas.openxmlformats.org/officeDocument/2006/relationships/oleObject" Target="embeddings/oleObject61.bin"/><Relationship Id="rId101" Type="http://schemas.openxmlformats.org/officeDocument/2006/relationships/image" Target="media/image36.svg"/><Relationship Id="rId122" Type="http://schemas.openxmlformats.org/officeDocument/2006/relationships/oleObject" Target="embeddings/oleObject71.bin"/><Relationship Id="rId143" Type="http://schemas.openxmlformats.org/officeDocument/2006/relationships/image" Target="media/image58.wmf"/><Relationship Id="rId164" Type="http://schemas.openxmlformats.org/officeDocument/2006/relationships/image" Target="media/image68.wmf"/><Relationship Id="rId185" Type="http://schemas.openxmlformats.org/officeDocument/2006/relationships/oleObject" Target="embeddings/oleObject10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7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66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8.bin"/><Relationship Id="rId102" Type="http://schemas.openxmlformats.org/officeDocument/2006/relationships/image" Target="media/image37.png"/><Relationship Id="rId123" Type="http://schemas.openxmlformats.org/officeDocument/2006/relationships/image" Target="media/image48.wmf"/><Relationship Id="rId144" Type="http://schemas.openxmlformats.org/officeDocument/2006/relationships/oleObject" Target="embeddings/oleObject82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93.bin"/><Relationship Id="rId186" Type="http://schemas.openxmlformats.org/officeDocument/2006/relationships/image" Target="media/image79.wmf"/><Relationship Id="rId211" Type="http://schemas.openxmlformats.org/officeDocument/2006/relationships/image" Target="media/image91.wmf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22.wmf"/><Relationship Id="rId295" Type="http://schemas.openxmlformats.org/officeDocument/2006/relationships/image" Target="media/image132.wmf"/><Relationship Id="rId309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3.wmf"/><Relationship Id="rId134" Type="http://schemas.openxmlformats.org/officeDocument/2006/relationships/oleObject" Target="embeddings/oleObject77.bin"/><Relationship Id="rId80" Type="http://schemas.openxmlformats.org/officeDocument/2006/relationships/oleObject" Target="embeddings/oleObject49.bin"/><Relationship Id="rId155" Type="http://schemas.openxmlformats.org/officeDocument/2006/relationships/image" Target="media/image64.wmf"/><Relationship Id="rId176" Type="http://schemas.openxmlformats.org/officeDocument/2006/relationships/image" Target="media/image74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7.wmf"/><Relationship Id="rId285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72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7.bin"/><Relationship Id="rId145" Type="http://schemas.openxmlformats.org/officeDocument/2006/relationships/image" Target="media/image59.wmf"/><Relationship Id="rId166" Type="http://schemas.openxmlformats.org/officeDocument/2006/relationships/image" Target="media/image69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8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85.wmf"/><Relationship Id="rId202" Type="http://schemas.openxmlformats.org/officeDocument/2006/relationships/oleObject" Target="embeddings/oleObject112.bin"/><Relationship Id="rId223" Type="http://schemas.openxmlformats.org/officeDocument/2006/relationships/image" Target="media/image97.wmf"/><Relationship Id="rId244" Type="http://schemas.openxmlformats.org/officeDocument/2006/relationships/image" Target="media/image10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62.bin"/><Relationship Id="rId125" Type="http://schemas.openxmlformats.org/officeDocument/2006/relationships/image" Target="media/image49.wmf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80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1.wmf"/><Relationship Id="rId213" Type="http://schemas.openxmlformats.org/officeDocument/2006/relationships/image" Target="media/image92.wmf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4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5.wmf"/><Relationship Id="rId301" Type="http://schemas.openxmlformats.org/officeDocument/2006/relationships/image" Target="media/image13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10.bin"/><Relationship Id="rId203" Type="http://schemas.openxmlformats.org/officeDocument/2006/relationships/image" Target="media/image8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8.wmf"/><Relationship Id="rId287" Type="http://schemas.openxmlformats.org/officeDocument/2006/relationships/image" Target="media/image12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3.bin"/><Relationship Id="rId147" Type="http://schemas.openxmlformats.org/officeDocument/2006/relationships/image" Target="media/image60.wmf"/><Relationship Id="rId168" Type="http://schemas.openxmlformats.org/officeDocument/2006/relationships/image" Target="media/image7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3.wmf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116" Type="http://schemas.openxmlformats.org/officeDocument/2006/relationships/oleObject" Target="embeddings/oleObject68.bin"/><Relationship Id="rId137" Type="http://schemas.openxmlformats.org/officeDocument/2006/relationships/image" Target="media/image55.wmf"/><Relationship Id="rId158" Type="http://schemas.openxmlformats.org/officeDocument/2006/relationships/image" Target="media/image65.wmf"/><Relationship Id="rId302" Type="http://schemas.openxmlformats.org/officeDocument/2006/relationships/oleObject" Target="embeddings/oleObject1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52.bin"/><Relationship Id="rId179" Type="http://schemas.openxmlformats.org/officeDocument/2006/relationships/oleObject" Target="embeddings/oleObject100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98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6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2.bin"/><Relationship Id="rId94" Type="http://schemas.openxmlformats.org/officeDocument/2006/relationships/image" Target="media/image32.wmf"/><Relationship Id="rId148" Type="http://schemas.openxmlformats.org/officeDocument/2006/relationships/oleObject" Target="embeddings/oleObject84.bin"/><Relationship Id="rId169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image" Target="media/image93.wmf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1.bin"/><Relationship Id="rId303" Type="http://schemas.openxmlformats.org/officeDocument/2006/relationships/image" Target="media/image13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79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35.bin"/><Relationship Id="rId107" Type="http://schemas.openxmlformats.org/officeDocument/2006/relationships/image" Target="media/image40.wmf"/><Relationship Id="rId289" Type="http://schemas.openxmlformats.org/officeDocument/2006/relationships/image" Target="media/image129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1.wmf"/><Relationship Id="rId95" Type="http://schemas.openxmlformats.org/officeDocument/2006/relationships/oleObject" Target="embeddings/oleObject59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19.bin"/><Relationship Id="rId258" Type="http://schemas.openxmlformats.org/officeDocument/2006/relationships/image" Target="media/image11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9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46.bin"/><Relationship Id="rId33" Type="http://schemas.openxmlformats.org/officeDocument/2006/relationships/image" Target="media/image15.wmf"/><Relationship Id="rId129" Type="http://schemas.openxmlformats.org/officeDocument/2006/relationships/image" Target="media/image51.wmf"/><Relationship Id="rId280" Type="http://schemas.openxmlformats.org/officeDocument/2006/relationships/oleObject" Target="embeddings/oleObject152.bin"/><Relationship Id="rId75" Type="http://schemas.openxmlformats.org/officeDocument/2006/relationships/oleObject" Target="embeddings/oleObject44.bin"/><Relationship Id="rId140" Type="http://schemas.openxmlformats.org/officeDocument/2006/relationships/oleObject" Target="embeddings/oleObject80.bin"/><Relationship Id="rId182" Type="http://schemas.openxmlformats.org/officeDocument/2006/relationships/image" Target="media/image7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4.wmf"/><Relationship Id="rId291" Type="http://schemas.openxmlformats.org/officeDocument/2006/relationships/image" Target="media/image130.wmf"/><Relationship Id="rId305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718</Words>
  <Characters>4093</Characters>
  <Application>Microsoft Office Word</Application>
  <DocSecurity>0</DocSecurity>
  <Lines>34</Lines>
  <Paragraphs>9</Paragraphs>
  <ScaleCrop>false</ScaleCrop>
  <Company/>
  <LinksUpToDate>false</LinksUpToDate>
  <CharactersWithSpaces>4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õ Thị Hương Diễm</dc:creator>
  <cp:keywords/>
  <dc:description/>
  <cp:lastModifiedBy>Võ Thị Hương Diễm</cp:lastModifiedBy>
  <cp:revision>7</cp:revision>
  <dcterms:created xsi:type="dcterms:W3CDTF">2022-03-28T06:03:00Z</dcterms:created>
  <dcterms:modified xsi:type="dcterms:W3CDTF">2022-03-28T06:11:00Z</dcterms:modified>
</cp:coreProperties>
</file>